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17" w:type="dxa"/>
        <w:tblInd w:w="-245" w:type="dxa"/>
        <w:tblBorders>
          <w:bottom w:val="single" w:sz="4" w:space="0" w:color="auto"/>
          <w:insideH w:val="single" w:sz="4" w:space="0" w:color="auto"/>
        </w:tblBorders>
        <w:tblLayout w:type="fixed"/>
        <w:tblCellMar>
          <w:left w:w="115" w:type="dxa"/>
          <w:right w:w="115" w:type="dxa"/>
        </w:tblCellMar>
        <w:tblLook w:val="00BE" w:firstRow="1" w:lastRow="0" w:firstColumn="1" w:lastColumn="0" w:noHBand="0" w:noVBand="0"/>
      </w:tblPr>
      <w:tblGrid>
        <w:gridCol w:w="750"/>
        <w:gridCol w:w="9330"/>
        <w:gridCol w:w="37"/>
      </w:tblGrid>
      <w:tr w:rsidR="00C244C6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0117" w:type="dxa"/>
            <w:gridSpan w:val="3"/>
            <w:tcBorders>
              <w:top w:val="nil"/>
              <w:bottom w:val="nil"/>
            </w:tcBorders>
          </w:tcPr>
          <w:p w:rsidR="00C244C6" w:rsidRDefault="00C244C6" w:rsidP="00C244C6">
            <w:pPr>
              <w:jc w:val="right"/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EA5FAF">
              <w:t xml:space="preserve"> </w:t>
            </w:r>
            <w:r w:rsidR="00873E49">
              <w:t>/</w:t>
            </w:r>
            <w:r w:rsidR="00347895">
              <w:t>93</w:t>
            </w:r>
          </w:p>
        </w:tc>
      </w:tr>
      <w:tr w:rsidR="00384745">
        <w:tblPrEx>
          <w:tblCellMar>
            <w:top w:w="0" w:type="dxa"/>
            <w:bottom w:w="0" w:type="dxa"/>
          </w:tblCellMar>
        </w:tblPrEx>
        <w:trPr>
          <w:cantSplit/>
          <w:trHeight w:val="540"/>
        </w:trPr>
        <w:tc>
          <w:tcPr>
            <w:tcW w:w="10117" w:type="dxa"/>
            <w:gridSpan w:val="3"/>
            <w:tcBorders>
              <w:top w:val="nil"/>
              <w:bottom w:val="single" w:sz="4" w:space="0" w:color="auto"/>
            </w:tcBorders>
          </w:tcPr>
          <w:p w:rsidR="00384745" w:rsidRDefault="00384745" w:rsidP="00E762D9">
            <w:pPr>
              <w:jc w:val="center"/>
              <w:rPr>
                <w:b/>
                <w:bCs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rPr>
                <w:b/>
                <w:bCs/>
              </w:rPr>
              <w:t xml:space="preserve">Physics 30 - Lesson </w:t>
            </w:r>
            <w:r w:rsidR="004A0AF6">
              <w:rPr>
                <w:b/>
                <w:bCs/>
              </w:rPr>
              <w:t>3</w:t>
            </w:r>
            <w:r w:rsidR="00D3553F">
              <w:rPr>
                <w:b/>
                <w:bCs/>
              </w:rPr>
              <w:t>H</w:t>
            </w:r>
          </w:p>
          <w:p w:rsidR="00384745" w:rsidRDefault="00384745" w:rsidP="00D3553F">
            <w:pPr>
              <w:jc w:val="center"/>
            </w:pPr>
          </w:p>
        </w:tc>
      </w:tr>
      <w:tr w:rsidR="00A77B4E">
        <w:tblPrEx>
          <w:tblCellMar>
            <w:top w:w="0" w:type="dxa"/>
            <w:bottom w:w="0" w:type="dxa"/>
          </w:tblCellMar>
        </w:tblPrEx>
        <w:trPr>
          <w:gridAfter w:val="1"/>
          <w:wAfter w:w="37" w:type="dxa"/>
          <w:trHeight w:val="2645"/>
        </w:trPr>
        <w:tc>
          <w:tcPr>
            <w:tcW w:w="750" w:type="dxa"/>
            <w:tcBorders>
              <w:top w:val="single" w:sz="4" w:space="0" w:color="auto"/>
            </w:tcBorders>
          </w:tcPr>
          <w:p w:rsidR="00A77B4E" w:rsidRDefault="00A77B4E" w:rsidP="006962D4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A77B4E" w:rsidRDefault="00A77B4E" w:rsidP="006962D4">
            <w:r>
              <w:t>1)</w:t>
            </w:r>
          </w:p>
          <w:p w:rsidR="00A77B4E" w:rsidRDefault="00A77B4E" w:rsidP="006962D4"/>
          <w:p w:rsidR="00A77B4E" w:rsidRDefault="00A77B4E" w:rsidP="006962D4"/>
          <w:p w:rsidR="00A77B4E" w:rsidRDefault="00A77B4E" w:rsidP="006962D4"/>
          <w:p w:rsidR="00A77B4E" w:rsidRDefault="00A77B4E" w:rsidP="006962D4">
            <w:r w:rsidRPr="00A77B4E">
              <w:rPr>
                <w:position w:val="-6"/>
              </w:rPr>
              <w:object w:dxaOrig="3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3.95pt" o:ole="">
                  <v:imagedata r:id="rId8" o:title=""/>
                </v:shape>
                <o:OLEObject Type="Embed" ProgID="Equation.DSMT4" ShapeID="_x0000_i1025" DrawAspect="Content" ObjectID="_1526711484" r:id="rId9"/>
              </w:object>
            </w:r>
          </w:p>
        </w:tc>
        <w:tc>
          <w:tcPr>
            <w:tcW w:w="9330" w:type="dxa"/>
            <w:tcBorders>
              <w:top w:val="single" w:sz="4" w:space="0" w:color="auto"/>
              <w:bottom w:val="nil"/>
            </w:tcBorders>
          </w:tcPr>
          <w:p w:rsidR="00A77B4E" w:rsidRDefault="00A77B4E" w:rsidP="001F54E5">
            <w:pPr>
              <w:tabs>
                <w:tab w:val="left" w:pos="1332"/>
              </w:tabs>
            </w:pPr>
          </w:p>
          <w:p w:rsidR="00A77B4E" w:rsidRDefault="004A0AF6" w:rsidP="001F54E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2400" behindDoc="0" locked="0" layoutInCell="1" allowOverlap="1">
                      <wp:simplePos x="0" y="0"/>
                      <wp:positionH relativeFrom="column">
                        <wp:posOffset>4594225</wp:posOffset>
                      </wp:positionH>
                      <wp:positionV relativeFrom="paragraph">
                        <wp:posOffset>26035</wp:posOffset>
                      </wp:positionV>
                      <wp:extent cx="354965" cy="266700"/>
                      <wp:effectExtent l="0" t="3810" r="0" b="0"/>
                      <wp:wrapNone/>
                      <wp:docPr id="1232" name="Text Box 10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7B4E" w:rsidRDefault="004A0AF6" w:rsidP="00B9741B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2" name="Picture 4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57" o:spid="_x0000_s1026" type="#_x0000_t202" style="position:absolute;margin-left:361.75pt;margin-top:2.05pt;width:27.95pt;height:21pt;z-index:2516224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4kxtgIAALw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" filled="f" stroked="f">
                      <v:textbox style="mso-fit-shape-to-text:t">
                        <w:txbxContent>
                          <w:p w:rsidR="00A77B4E" w:rsidRDefault="004A0AF6" w:rsidP="00B9741B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2" name="Picture 4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6496" behindDoc="0" locked="0" layoutInCell="1" allowOverlap="1">
                      <wp:simplePos x="0" y="0"/>
                      <wp:positionH relativeFrom="column">
                        <wp:posOffset>3222625</wp:posOffset>
                      </wp:positionH>
                      <wp:positionV relativeFrom="paragraph">
                        <wp:posOffset>26035</wp:posOffset>
                      </wp:positionV>
                      <wp:extent cx="1714500" cy="348615"/>
                      <wp:effectExtent l="0" t="3810" r="0" b="0"/>
                      <wp:wrapNone/>
                      <wp:docPr id="1231" name="Text Box 10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14500" cy="3486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7B4E" w:rsidRPr="00A77B4E" w:rsidRDefault="00A77B4E">
                                  <w:r>
                                    <w:t>F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f</w:t>
                                  </w:r>
                                  <w:r>
                                    <w:t xml:space="preserve"> = 1/5 F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g</w:t>
                                  </w:r>
                                  <w:r>
                                    <w:t xml:space="preserve"> = 1/5 m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63" o:spid="_x0000_s1027" type="#_x0000_t202" style="position:absolute;margin-left:253.75pt;margin-top:2.05pt;width:135pt;height:27.45pt;z-index: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hy6uwIAAMY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" filled="f" stroked="f">
                      <v:textbox>
                        <w:txbxContent>
                          <w:p w:rsidR="00A77B4E" w:rsidRPr="00A77B4E" w:rsidRDefault="00A77B4E"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f</w:t>
                            </w:r>
                            <w:r>
                              <w:t xml:space="preserve"> = 1/5 F</w:t>
                            </w:r>
                            <w:r>
                              <w:rPr>
                                <w:vertAlign w:val="subscript"/>
                              </w:rPr>
                              <w:t>g</w:t>
                            </w:r>
                            <w:r>
                              <w:t xml:space="preserve"> = 1/5 m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5472" behindDoc="0" locked="0" layoutInCell="1" allowOverlap="1">
                      <wp:simplePos x="0" y="0"/>
                      <wp:positionH relativeFrom="column">
                        <wp:posOffset>822325</wp:posOffset>
                      </wp:positionH>
                      <wp:positionV relativeFrom="paragraph">
                        <wp:posOffset>368935</wp:posOffset>
                      </wp:positionV>
                      <wp:extent cx="914400" cy="342900"/>
                      <wp:effectExtent l="0" t="3810" r="0" b="0"/>
                      <wp:wrapNone/>
                      <wp:docPr id="1230" name="Text Box 10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7B4E" w:rsidRPr="00D3553F" w:rsidRDefault="00A77B4E" w:rsidP="00D3553F">
                                  <w:r>
                                    <w:t>d = 67.0 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60" o:spid="_x0000_s1028" type="#_x0000_t202" style="position:absolute;margin-left:64.75pt;margin-top:29.05pt;width:1in;height:27pt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jy0uQIAAMU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" filled="f" stroked="f">
                      <v:textbox>
                        <w:txbxContent>
                          <w:p w:rsidR="00A77B4E" w:rsidRPr="00D3553F" w:rsidRDefault="00A77B4E" w:rsidP="00D3553F">
                            <w:r>
                              <w:t>d = 67.0 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4448" behindDoc="0" locked="0" layoutInCell="1" allowOverlap="1">
                      <wp:simplePos x="0" y="0"/>
                      <wp:positionH relativeFrom="column">
                        <wp:posOffset>1508125</wp:posOffset>
                      </wp:positionH>
                      <wp:positionV relativeFrom="paragraph">
                        <wp:posOffset>946150</wp:posOffset>
                      </wp:positionV>
                      <wp:extent cx="800100" cy="342900"/>
                      <wp:effectExtent l="0" t="0" r="0" b="0"/>
                      <wp:wrapNone/>
                      <wp:docPr id="1229" name="Text Box 10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7B4E" w:rsidRPr="00D3553F" w:rsidRDefault="00A77B4E" w:rsidP="00D3553F">
                                  <w: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B</w:t>
                                  </w:r>
                                  <w:r>
                                    <w:t xml:space="preserve"> = ?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59" o:spid="_x0000_s1029" type="#_x0000_t202" style="position:absolute;margin-left:118.75pt;margin-top:74.5pt;width:63pt;height:27pt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" filled="f" stroked="f">
                      <v:textbox>
                        <w:txbxContent>
                          <w:p w:rsidR="00A77B4E" w:rsidRPr="00D3553F" w:rsidRDefault="00A77B4E" w:rsidP="00D3553F">
                            <w:r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B</w:t>
                            </w:r>
                            <w:r>
                              <w:t xml:space="preserve"> = ?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3424" behindDoc="0" locked="0" layoutInCell="1" allowOverlap="1">
                      <wp:simplePos x="0" y="0"/>
                      <wp:positionH relativeFrom="column">
                        <wp:posOffset>708025</wp:posOffset>
                      </wp:positionH>
                      <wp:positionV relativeFrom="paragraph">
                        <wp:posOffset>31750</wp:posOffset>
                      </wp:positionV>
                      <wp:extent cx="1277620" cy="342900"/>
                      <wp:effectExtent l="0" t="0" r="0" b="0"/>
                      <wp:wrapNone/>
                      <wp:docPr id="1228" name="Text Box 10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7762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7B4E" w:rsidRPr="00D3553F" w:rsidRDefault="00A77B4E">
                                  <w:r>
                                    <w:t>v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A</w:t>
                                  </w:r>
                                  <w:r>
                                    <w:t xml:space="preserve"> = 1.2 m/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58" o:spid="_x0000_s1030" type="#_x0000_t202" style="position:absolute;margin-left:55.75pt;margin-top:2.5pt;width:100.6pt;height:27pt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" filled="f" stroked="f">
                      <v:textbox>
                        <w:txbxContent>
                          <w:p w:rsidR="00A77B4E" w:rsidRPr="00D3553F" w:rsidRDefault="00A77B4E">
                            <w:r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A</w:t>
                            </w:r>
                            <w:r>
                              <w:t xml:space="preserve"> = 1.2 m/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w:drawing>
                <wp:inline distT="0" distB="0" distL="0" distR="0">
                  <wp:extent cx="2827020" cy="1318260"/>
                  <wp:effectExtent l="0" t="0" r="0" b="0"/>
                  <wp:docPr id="3" name="Picture 3" descr="roller coast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roller coast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7020" cy="1318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77B4E" w:rsidRDefault="004A0AF6" w:rsidP="001F54E5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6736" behindDoc="0" locked="0" layoutInCell="1" allowOverlap="1">
                      <wp:simplePos x="0" y="0"/>
                      <wp:positionH relativeFrom="column">
                        <wp:posOffset>1965325</wp:posOffset>
                      </wp:positionH>
                      <wp:positionV relativeFrom="paragraph">
                        <wp:posOffset>419100</wp:posOffset>
                      </wp:positionV>
                      <wp:extent cx="354965" cy="266700"/>
                      <wp:effectExtent l="0" t="3810" r="0" b="0"/>
                      <wp:wrapNone/>
                      <wp:docPr id="1227" name="Text Box 10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23D86" w:rsidRDefault="004A0AF6" w:rsidP="00B23D86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7" name="Picture 8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77" o:spid="_x0000_s1031" type="#_x0000_t202" style="position:absolute;margin-left:154.75pt;margin-top:33pt;width:27.95pt;height:21pt;z-index:2516367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" filled="f" stroked="f">
                      <v:textbox style="mso-fit-shape-to-text:t">
                        <w:txbxContent>
                          <w:p w:rsidR="00B23D86" w:rsidRDefault="004A0AF6" w:rsidP="00B23D86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7" name="Picture 8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9568" behindDoc="0" locked="0" layoutInCell="1" allowOverlap="1">
                      <wp:simplePos x="0" y="0"/>
                      <wp:positionH relativeFrom="column">
                        <wp:posOffset>2536825</wp:posOffset>
                      </wp:positionH>
                      <wp:positionV relativeFrom="paragraph">
                        <wp:posOffset>1676400</wp:posOffset>
                      </wp:positionV>
                      <wp:extent cx="354965" cy="266700"/>
                      <wp:effectExtent l="0" t="3810" r="0" b="0"/>
                      <wp:wrapNone/>
                      <wp:docPr id="1226" name="Text Box 10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7B4E" w:rsidRDefault="004A0AF6" w:rsidP="00A77B4E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5" name="Picture 8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66" o:spid="_x0000_s1032" type="#_x0000_t202" style="position:absolute;margin-left:199.75pt;margin-top:132pt;width:27.95pt;height:21pt;z-index:2516295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rZfuQ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" filled="f" stroked="f">
                      <v:textbox style="mso-fit-shape-to-text:t">
                        <w:txbxContent>
                          <w:p w:rsidR="00A77B4E" w:rsidRDefault="004A0AF6" w:rsidP="00A77B4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5" name="Picture 8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8544" behindDoc="0" locked="0" layoutInCell="1" allowOverlap="1">
                      <wp:simplePos x="0" y="0"/>
                      <wp:positionH relativeFrom="column">
                        <wp:posOffset>1965325</wp:posOffset>
                      </wp:positionH>
                      <wp:positionV relativeFrom="paragraph">
                        <wp:posOffset>876300</wp:posOffset>
                      </wp:positionV>
                      <wp:extent cx="354965" cy="266700"/>
                      <wp:effectExtent l="0" t="3810" r="0" b="0"/>
                      <wp:wrapNone/>
                      <wp:docPr id="1225" name="Text Box 10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7B4E" w:rsidRDefault="004A0AF6" w:rsidP="00A77B4E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4" name="Picture 8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65" o:spid="_x0000_s1033" type="#_x0000_t202" style="position:absolute;margin-left:154.75pt;margin-top:69pt;width:27.95pt;height:21pt;z-index:251628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" filled="f" stroked="f">
                      <v:textbox style="mso-fit-shape-to-text:t">
                        <w:txbxContent>
                          <w:p w:rsidR="00A77B4E" w:rsidRDefault="004A0AF6" w:rsidP="00A77B4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4" name="Picture 8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7520" behindDoc="0" locked="0" layoutInCell="1" allowOverlap="1">
                      <wp:simplePos x="0" y="0"/>
                      <wp:positionH relativeFrom="column">
                        <wp:posOffset>1965325</wp:posOffset>
                      </wp:positionH>
                      <wp:positionV relativeFrom="paragraph">
                        <wp:posOffset>76200</wp:posOffset>
                      </wp:positionV>
                      <wp:extent cx="354965" cy="266700"/>
                      <wp:effectExtent l="0" t="3810" r="0" b="0"/>
                      <wp:wrapNone/>
                      <wp:docPr id="1224" name="Text Box 10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77B4E" w:rsidRDefault="004A0AF6" w:rsidP="00A77B4E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3" name="Picture 8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64" o:spid="_x0000_s1034" type="#_x0000_t202" style="position:absolute;margin-left:154.75pt;margin-top:6pt;width:27.95pt;height:21pt;z-index:251627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nohuQIAAMM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" filled="f" stroked="f">
                      <v:textbox style="mso-fit-shape-to-text:t">
                        <w:txbxContent>
                          <w:p w:rsidR="00A77B4E" w:rsidRDefault="004A0AF6" w:rsidP="00A77B4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3" name="Picture 8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70814" w:rsidRPr="00A70814">
              <w:rPr>
                <w:position w:val="-164"/>
              </w:rPr>
              <w:object w:dxaOrig="6380" w:dyaOrig="3400">
                <v:shape id="_x0000_i1026" type="#_x0000_t75" style="width:314.85pt;height:167.8pt" o:ole="">
                  <v:imagedata r:id="rId12" o:title=""/>
                </v:shape>
                <o:OLEObject Type="Embed" ProgID="Equation.DSMT4" ShapeID="_x0000_i1026" DrawAspect="Content" ObjectID="_1526711485" r:id="rId13"/>
              </w:object>
            </w:r>
          </w:p>
        </w:tc>
      </w:tr>
      <w:tr w:rsidR="002C32F3">
        <w:tblPrEx>
          <w:tblCellMar>
            <w:top w:w="0" w:type="dxa"/>
            <w:bottom w:w="0" w:type="dxa"/>
          </w:tblCellMar>
        </w:tblPrEx>
        <w:trPr>
          <w:gridAfter w:val="1"/>
          <w:wAfter w:w="37" w:type="dxa"/>
          <w:trHeight w:val="1457"/>
        </w:trPr>
        <w:tc>
          <w:tcPr>
            <w:tcW w:w="750" w:type="dxa"/>
            <w:tcBorders>
              <w:top w:val="single" w:sz="4" w:space="0" w:color="auto"/>
              <w:bottom w:val="single" w:sz="4" w:space="0" w:color="auto"/>
            </w:tcBorders>
          </w:tcPr>
          <w:p w:rsidR="002C32F3" w:rsidRDefault="002C32F3" w:rsidP="00B74559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2C32F3" w:rsidRDefault="002C32F3" w:rsidP="00B74559">
            <w:r>
              <w:t>2)</w:t>
            </w:r>
          </w:p>
          <w:p w:rsidR="002C32F3" w:rsidRDefault="002C32F3" w:rsidP="00B74559"/>
          <w:p w:rsidR="002C32F3" w:rsidRDefault="002C32F3" w:rsidP="00B74559"/>
          <w:p w:rsidR="002C32F3" w:rsidRDefault="002C32F3" w:rsidP="00B74559"/>
          <w:p w:rsidR="002C32F3" w:rsidRDefault="00B23D86" w:rsidP="00B74559">
            <w:r w:rsidRPr="00B23D86">
              <w:rPr>
                <w:position w:val="-4"/>
              </w:rPr>
              <w:object w:dxaOrig="300" w:dyaOrig="260">
                <v:shape id="_x0000_i1027" type="#_x0000_t75" style="width:15.2pt;height:11.2pt" o:ole="">
                  <v:imagedata r:id="rId14" o:title=""/>
                </v:shape>
                <o:OLEObject Type="Embed" ProgID="Equation.DSMT4" ShapeID="_x0000_i1027" DrawAspect="Content" ObjectID="_1526711486" r:id="rId15"/>
              </w:object>
            </w:r>
          </w:p>
          <w:p w:rsidR="002C32F3" w:rsidRDefault="002C32F3" w:rsidP="00B74559">
            <w:r>
              <w:t xml:space="preserve">     </w:t>
            </w:r>
          </w:p>
        </w:tc>
        <w:tc>
          <w:tcPr>
            <w:tcW w:w="9330" w:type="dxa"/>
            <w:tcBorders>
              <w:top w:val="single" w:sz="4" w:space="0" w:color="auto"/>
              <w:bottom w:val="single" w:sz="4" w:space="0" w:color="auto"/>
            </w:tcBorders>
          </w:tcPr>
          <w:p w:rsidR="002C32F3" w:rsidRDefault="002C32F3" w:rsidP="00B74559">
            <w:pPr>
              <w:tabs>
                <w:tab w:val="left" w:pos="1332"/>
              </w:tabs>
            </w:pPr>
          </w:p>
          <w:p w:rsidR="00200C82" w:rsidRDefault="00200C82" w:rsidP="00200C82">
            <w:pPr>
              <w:tabs>
                <w:tab w:val="left" w:pos="1332"/>
              </w:tabs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with no air resistance</w:t>
            </w:r>
          </w:p>
          <w:p w:rsidR="002C32F3" w:rsidRDefault="004A0AF6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2640" behindDoc="0" locked="0" layoutInCell="1" allowOverlap="1">
                      <wp:simplePos x="0" y="0"/>
                      <wp:positionH relativeFrom="column">
                        <wp:posOffset>3451225</wp:posOffset>
                      </wp:positionH>
                      <wp:positionV relativeFrom="paragraph">
                        <wp:posOffset>908050</wp:posOffset>
                      </wp:positionV>
                      <wp:extent cx="354965" cy="266700"/>
                      <wp:effectExtent l="0" t="0" r="0" b="635"/>
                      <wp:wrapNone/>
                      <wp:docPr id="1223" name="Text Box 10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C32F3" w:rsidRDefault="004A0AF6" w:rsidP="00B9741B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5" name="Picture 4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71" o:spid="_x0000_s1035" type="#_x0000_t202" style="position:absolute;margin-left:271.75pt;margin-top:71.5pt;width:27.95pt;height:21pt;z-index:251632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i7rugIAAMM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" filled="f" stroked="f">
                      <v:textbox style="mso-fit-shape-to-text:t">
                        <w:txbxContent>
                          <w:p w:rsidR="002C32F3" w:rsidRDefault="004A0AF6" w:rsidP="00B9741B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5" name="Picture 4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1376" behindDoc="0" locked="0" layoutInCell="1" allowOverlap="1">
                      <wp:simplePos x="0" y="0"/>
                      <wp:positionH relativeFrom="column">
                        <wp:posOffset>3679825</wp:posOffset>
                      </wp:positionH>
                      <wp:positionV relativeFrom="paragraph">
                        <wp:posOffset>-6350</wp:posOffset>
                      </wp:positionV>
                      <wp:extent cx="354965" cy="266700"/>
                      <wp:effectExtent l="0" t="0" r="0" b="635"/>
                      <wp:wrapNone/>
                      <wp:docPr id="1222" name="Text Box 9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9741B" w:rsidRDefault="004A0AF6" w:rsidP="00B9741B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8" name="Picture 4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90" o:spid="_x0000_s1036" type="#_x0000_t202" style="position:absolute;margin-left:289.75pt;margin-top:-.5pt;width:27.95pt;height:21pt;z-index:2516213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" filled="f" stroked="f">
                      <v:textbox style="mso-fit-shape-to-text:t">
                        <w:txbxContent>
                          <w:p w:rsidR="00B9741B" w:rsidRDefault="004A0AF6" w:rsidP="00B9741B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8" name="Picture 4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0592" behindDoc="0" locked="0" layoutInCell="1" allowOverlap="1">
                      <wp:simplePos x="0" y="0"/>
                      <wp:positionH relativeFrom="column">
                        <wp:posOffset>1851025</wp:posOffset>
                      </wp:positionH>
                      <wp:positionV relativeFrom="paragraph">
                        <wp:posOffset>-6350</wp:posOffset>
                      </wp:positionV>
                      <wp:extent cx="354965" cy="266700"/>
                      <wp:effectExtent l="0" t="0" r="0" b="635"/>
                      <wp:wrapNone/>
                      <wp:docPr id="1221" name="Text Box 10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C32F3" w:rsidRDefault="004A0AF6" w:rsidP="00B9741B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6" name="Picture 4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68" o:spid="_x0000_s1037" type="#_x0000_t202" style="position:absolute;margin-left:145.75pt;margin-top:-.5pt;width:27.95pt;height:21pt;z-index:251630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" filled="f" stroked="f">
                      <v:textbox style="mso-fit-shape-to-text:t">
                        <w:txbxContent>
                          <w:p w:rsidR="002C32F3" w:rsidRDefault="004A0AF6" w:rsidP="00B9741B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6" name="Picture 4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1616" behindDoc="0" locked="0" layoutInCell="1" allowOverlap="1">
                      <wp:simplePos x="0" y="0"/>
                      <wp:positionH relativeFrom="column">
                        <wp:posOffset>936625</wp:posOffset>
                      </wp:positionH>
                      <wp:positionV relativeFrom="paragraph">
                        <wp:posOffset>398145</wp:posOffset>
                      </wp:positionV>
                      <wp:extent cx="354965" cy="266700"/>
                      <wp:effectExtent l="0" t="3810" r="0" b="0"/>
                      <wp:wrapNone/>
                      <wp:docPr id="1220" name="Text Box 10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C32F3" w:rsidRDefault="004A0AF6" w:rsidP="00B9741B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4" name="Picture 4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70" o:spid="_x0000_s1038" type="#_x0000_t202" style="position:absolute;margin-left:73.75pt;margin-top:31.35pt;width:27.95pt;height:21pt;z-index:2516316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9OnugIAAMQ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" filled="f" stroked="f">
                      <v:textbox style="mso-fit-shape-to-text:t">
                        <w:txbxContent>
                          <w:p w:rsidR="002C32F3" w:rsidRDefault="004A0AF6" w:rsidP="00B9741B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4" name="Picture 4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C32F3" w:rsidRPr="002C32F3">
              <w:rPr>
                <w:position w:val="-48"/>
              </w:rPr>
              <w:object w:dxaOrig="3940" w:dyaOrig="1140">
                <v:shape id="_x0000_i1028" type="#_x0000_t75" style="width:194.45pt;height:56.25pt" o:ole="">
                  <v:imagedata r:id="rId16" o:title=""/>
                </v:shape>
                <o:OLEObject Type="Embed" ProgID="Equation.DSMT4" ShapeID="_x0000_i1028" DrawAspect="Content" ObjectID="_1526711487" r:id="rId17"/>
              </w:object>
            </w:r>
            <w:r w:rsidR="00200C82">
              <w:tab/>
            </w:r>
            <w:r w:rsidR="00200C82" w:rsidRPr="007B4BB6">
              <w:rPr>
                <w:noProof/>
                <w:position w:val="-84"/>
              </w:rPr>
              <w:object w:dxaOrig="3240" w:dyaOrig="1800">
                <v:shape id="_x0000_i1029" type="#_x0000_t75" style="width:162pt;height:90pt" o:ole="">
                  <v:imagedata r:id="rId18" o:title=""/>
                </v:shape>
                <o:OLEObject Type="Embed" ProgID="Equation.DSMT4" ShapeID="_x0000_i1029" DrawAspect="Content" ObjectID="_1526711488" r:id="rId19"/>
              </w:object>
            </w:r>
          </w:p>
          <w:p w:rsidR="002C32F3" w:rsidRDefault="004A0AF6" w:rsidP="00B74559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4688" behindDoc="0" locked="0" layoutInCell="1" allowOverlap="1">
                      <wp:simplePos x="0" y="0"/>
                      <wp:positionH relativeFrom="column">
                        <wp:posOffset>4267200</wp:posOffset>
                      </wp:positionH>
                      <wp:positionV relativeFrom="paragraph">
                        <wp:posOffset>5053330</wp:posOffset>
                      </wp:positionV>
                      <wp:extent cx="356235" cy="266700"/>
                      <wp:effectExtent l="0" t="1270" r="0" b="0"/>
                      <wp:wrapNone/>
                      <wp:docPr id="1219" name="Text Box 10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623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C32F3" w:rsidRDefault="004A0AF6" w:rsidP="002C32F3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7" name="Picture 4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74" o:spid="_x0000_s1039" type="#_x0000_t202" style="position:absolute;margin-left:336pt;margin-top:397.9pt;width:28.05pt;height:21pt;z-index:2516346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dF3uwIAAMQ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" filled="f" stroked="f">
                      <v:textbox style="mso-fit-shape-to-text:t">
                        <w:txbxContent>
                          <w:p w:rsidR="002C32F3" w:rsidRDefault="004A0AF6" w:rsidP="002C32F3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7" name="Picture 4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5712" behindDoc="0" locked="0" layoutInCell="1" allowOverlap="1">
                      <wp:simplePos x="0" y="0"/>
                      <wp:positionH relativeFrom="column">
                        <wp:posOffset>4267200</wp:posOffset>
                      </wp:positionH>
                      <wp:positionV relativeFrom="paragraph">
                        <wp:posOffset>5053330</wp:posOffset>
                      </wp:positionV>
                      <wp:extent cx="356235" cy="266700"/>
                      <wp:effectExtent l="0" t="1270" r="0" b="0"/>
                      <wp:wrapNone/>
                      <wp:docPr id="1218" name="Text Box 10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623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C32F3" w:rsidRDefault="004A0AF6" w:rsidP="002C32F3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3" name="Picture 4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75" o:spid="_x0000_s1040" type="#_x0000_t202" style="position:absolute;margin-left:336pt;margin-top:397.9pt;width:28.05pt;height:21pt;z-index:2516357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6SUugIAAMQ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" filled="f" stroked="f">
                      <v:textbox style="mso-fit-shape-to-text:t">
                        <w:txbxContent>
                          <w:p w:rsidR="002C32F3" w:rsidRDefault="004A0AF6" w:rsidP="002C32F3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3" name="Picture 4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3664" behindDoc="0" locked="0" layoutInCell="1" allowOverlap="1">
                      <wp:simplePos x="0" y="0"/>
                      <wp:positionH relativeFrom="column">
                        <wp:posOffset>4267200</wp:posOffset>
                      </wp:positionH>
                      <wp:positionV relativeFrom="paragraph">
                        <wp:posOffset>5053330</wp:posOffset>
                      </wp:positionV>
                      <wp:extent cx="356235" cy="266700"/>
                      <wp:effectExtent l="0" t="1270" r="0" b="0"/>
                      <wp:wrapNone/>
                      <wp:docPr id="1217" name="Text Box 10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623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C32F3" w:rsidRDefault="004A0AF6" w:rsidP="002C32F3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6" name="Picture 8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73" o:spid="_x0000_s1041" type="#_x0000_t202" style="position:absolute;margin-left:336pt;margin-top:397.9pt;width:28.05pt;height:21pt;z-index:2516336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" filled="f" stroked="f">
                      <v:textbox style="mso-fit-shape-to-text:t">
                        <w:txbxContent>
                          <w:p w:rsidR="002C32F3" w:rsidRDefault="004A0AF6" w:rsidP="002C32F3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6" name="Picture 8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200C82" w:rsidRDefault="00200C82">
      <w:r>
        <w:br w:type="page"/>
      </w:r>
    </w:p>
    <w:tbl>
      <w:tblPr>
        <w:tblW w:w="10117" w:type="dxa"/>
        <w:tblInd w:w="-245" w:type="dxa"/>
        <w:tblBorders>
          <w:bottom w:val="single" w:sz="4" w:space="0" w:color="auto"/>
          <w:insideH w:val="single" w:sz="4" w:space="0" w:color="auto"/>
        </w:tblBorders>
        <w:tblLayout w:type="fixed"/>
        <w:tblCellMar>
          <w:left w:w="115" w:type="dxa"/>
          <w:right w:w="115" w:type="dxa"/>
        </w:tblCellMar>
        <w:tblLook w:val="00BE" w:firstRow="1" w:lastRow="0" w:firstColumn="1" w:lastColumn="0" w:noHBand="0" w:noVBand="0"/>
      </w:tblPr>
      <w:tblGrid>
        <w:gridCol w:w="750"/>
        <w:gridCol w:w="5370"/>
        <w:gridCol w:w="3997"/>
      </w:tblGrid>
      <w:tr w:rsidR="0049105E">
        <w:tblPrEx>
          <w:tblCellMar>
            <w:top w:w="0" w:type="dxa"/>
            <w:bottom w:w="0" w:type="dxa"/>
          </w:tblCellMar>
        </w:tblPrEx>
        <w:trPr>
          <w:trHeight w:val="413"/>
        </w:trPr>
        <w:tc>
          <w:tcPr>
            <w:tcW w:w="750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49105E" w:rsidRDefault="0049105E" w:rsidP="00B74559"/>
          <w:p w:rsidR="0049105E" w:rsidRDefault="0049105E" w:rsidP="00B74559">
            <w:r>
              <w:t>3)</w:t>
            </w:r>
          </w:p>
          <w:p w:rsidR="0049105E" w:rsidRDefault="0049105E" w:rsidP="00B74559"/>
          <w:p w:rsidR="0049105E" w:rsidRDefault="0049105E" w:rsidP="00B74559"/>
          <w:p w:rsidR="0049105E" w:rsidRDefault="0049105E" w:rsidP="00B74559"/>
          <w:p w:rsidR="0049105E" w:rsidRDefault="0049105E" w:rsidP="00B74559">
            <w:r>
              <w:t>/6</w:t>
            </w:r>
          </w:p>
        </w:tc>
        <w:tc>
          <w:tcPr>
            <w:tcW w:w="5370" w:type="dxa"/>
            <w:tcBorders>
              <w:top w:val="single" w:sz="4" w:space="0" w:color="auto"/>
              <w:bottom w:val="nil"/>
            </w:tcBorders>
          </w:tcPr>
          <w:p w:rsidR="0049105E" w:rsidRDefault="0049105E" w:rsidP="00183A64">
            <w:pPr>
              <w:tabs>
                <w:tab w:val="left" w:pos="1332"/>
              </w:tabs>
            </w:pPr>
          </w:p>
          <w:p w:rsidR="0049105E" w:rsidRDefault="004A0AF6" w:rsidP="00183A6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38784" behindDoc="0" locked="0" layoutInCell="1" allowOverlap="1">
                      <wp:simplePos x="0" y="0"/>
                      <wp:positionH relativeFrom="column">
                        <wp:posOffset>41275</wp:posOffset>
                      </wp:positionH>
                      <wp:positionV relativeFrom="paragraph">
                        <wp:posOffset>102235</wp:posOffset>
                      </wp:positionV>
                      <wp:extent cx="3200400" cy="1257300"/>
                      <wp:effectExtent l="9525" t="34290" r="9525" b="22860"/>
                      <wp:wrapNone/>
                      <wp:docPr id="120" name="Group 11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00400" cy="1257300"/>
                                <a:chOff x="2520" y="1443"/>
                                <a:chExt cx="5040" cy="1980"/>
                              </a:xfrm>
                            </wpg:grpSpPr>
                            <wps:wsp>
                              <wps:cNvPr id="121" name="Line 1159"/>
                              <wps:cNvCnPr/>
                              <wps:spPr bwMode="auto">
                                <a:xfrm flipV="1">
                                  <a:off x="2520" y="3420"/>
                                  <a:ext cx="50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Oval 1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10" y="2011"/>
                                  <a:ext cx="1418" cy="1373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508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Line 1161"/>
                              <wps:cNvCnPr/>
                              <wps:spPr bwMode="auto">
                                <a:xfrm>
                                  <a:off x="2700" y="1443"/>
                                  <a:ext cx="1812" cy="16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Line 1162"/>
                              <wps:cNvCnPr/>
                              <wps:spPr bwMode="auto">
                                <a:xfrm>
                                  <a:off x="5220" y="3384"/>
                                  <a:ext cx="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Rectangle 11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80" y="2700"/>
                                  <a:ext cx="631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105E" w:rsidRDefault="0049105E" w:rsidP="004A3C4B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126" name="Line 1164"/>
                              <wps:cNvCnPr/>
                              <wps:spPr bwMode="auto">
                                <a:xfrm>
                                  <a:off x="5220" y="1983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" name="Line 1165"/>
                              <wps:cNvCnPr/>
                              <wps:spPr bwMode="auto">
                                <a:xfrm>
                                  <a:off x="6660" y="1983"/>
                                  <a:ext cx="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6" name="Line 1166"/>
                              <wps:cNvCnPr/>
                              <wps:spPr bwMode="auto">
                                <a:xfrm>
                                  <a:off x="2700" y="1623"/>
                                  <a:ext cx="0" cy="1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58" o:spid="_x0000_s1042" style="position:absolute;margin-left:3.25pt;margin-top:8.05pt;width:252pt;height:99pt;z-index:251638784" coordorigin="2520,1443" coordsize="504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">
                      <v:line id="Line 1159" o:spid="_x0000_s1043" style="position:absolute;flip:y;visibility:visible;mso-wrap-style:square" from="2520,3420" to="756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3uj8AAAADcAAAADwAAAGRycy9kb3ducmV2LnhtbERPTYvCMBC9L/gfwgheFk3bQynVKCII&#10;gifrsl6HZmyLzaQ2sdZ/b4SFvc3jfc5qM5pWDNS7xrKCeBGBIC6tbrhS8HPezzMQziNrbC2Tghc5&#10;2KwnXyvMtX3yiYbCVyKEsMtRQe19l0vpypoMuoXtiAN3tb1BH2BfSd3jM4SbViZRlEqDDYeGGjva&#10;1VTeiodRUNrs95i9LnF6P6dJ1nzLYjBSqdl03C5BeBr9v/jPfdBhfhLD55lwgV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Pd7o/AAAAA3AAAAA8AAAAAAAAAAAAAAAAA&#10;oQIAAGRycy9kb3ducmV2LnhtbFBLBQYAAAAABAAEAPkAAACOAwAAAAA=&#10;" strokeweight="1pt">
                        <v:stroke startarrowwidth="narrow" startarrowlength="short" endarrowwidth="narrow" endarrowlength="short"/>
                      </v:line>
                      <v:oval id="Oval 1160" o:spid="_x0000_s1044" style="position:absolute;left:4410;top:2011;width:1418;height:13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iOn8MA&#10;AADcAAAADwAAAGRycy9kb3ducmV2LnhtbERPTWuDQBC9F/IflgnkUpo1HkRsNtIIYnprTQ7pbXCn&#10;KnVnxd0Y+++7hUJv83ifs88XM4iZJtdbVrDbRiCIG6t7bhVczuVTCsJ5ZI2DZVLwTQ7yw+phj5m2&#10;d36nufatCCHsMlTQeT9mUrqmI4Nua0fiwH3ayaAPcGqlnvAews0g4yhKpMGeQ0OHIxUdNV/1zShI&#10;TtWRorckfvxIq/K1KK/LWVqlNuvl5RmEp8X/i//cJx3mxzH8PhMukIc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iOn8MAAADcAAAADwAAAAAAAAAAAAAAAACYAgAAZHJzL2Rv&#10;d25yZXYueG1sUEsFBgAAAAAEAAQA9QAAAIgDAAAAAA==&#10;" filled="f" strokeweight="4pt"/>
                      <v:line id="Line 1161" o:spid="_x0000_s1045" style="position:absolute;visibility:visible;mso-wrap-style:square" from="2700,1443" to="4512,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ABrcEAAADcAAAADwAAAGRycy9kb3ducmV2LnhtbERPTYvCMBC9C/6HMII3TbWwaG0UUQQv&#10;7q5Veh6asS02k9JErf9+s7Cwt3m8z0k3vWnEkzpXW1Ywm0YgiAuray4VXC+HyQKE88gaG8uk4E0O&#10;NuvhIMVE2xef6Zn5UoQQdgkqqLxvEyldUZFBN7UtceButjPoA+xKqTt8hXDTyHkUfUiDNYeGClva&#10;VVTcs4dRkH9LyuOTm8XLbL/Ti8uX+7Q3pcajfrsC4an3/+I/91GH+fMYfp8JF8j1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8AGtwQAAANwAAAAPAAAAAAAAAAAAAAAA&#10;AKECAABkcnMvZG93bnJldi54bWxQSwUGAAAAAAQABAD5AAAAjwMAAAAA&#10;" strokeweight="4pt">
                        <v:stroke startarrowwidth="narrow" startarrowlength="short" endarrowwidth="narrow" endarrowlength="short"/>
                      </v:line>
                      <v:line id="Line 1162" o:spid="_x0000_s1046" style="position:absolute;visibility:visible;mso-wrap-style:square" from="5220,3384" to="5940,3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mZ2cAAAADcAAAADwAAAGRycy9kb3ducmV2LnhtbERPy6rCMBDdX/AfwgjurqkPLlqNIorg&#10;xlcV10MztsVmUpqo9e+NINzdHM5zpvPGlOJBtSssK+h1IxDEqdUFZwrOp/XvCITzyBpLy6TgRQ7m&#10;s9bPFGNtn3ykR+IzEULYxagg976KpXRpTgZd11bEgbva2qAPsM6krvEZwk0p+1H0Jw0WHBpyrGiZ&#10;U3pL7kbB5SDpMti63mCcrJZ6dNq7nb0q1Wk3iwkIT43/F3/dGx3m94fweSZcIG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EZmdnAAAAA3AAAAA8AAAAAAAAAAAAAAAAA&#10;oQIAAGRycy9kb3ducmV2LnhtbFBLBQYAAAAABAAEAPkAAACOAwAAAAA=&#10;" strokeweight="4pt">
                        <v:stroke startarrowwidth="narrow" startarrowlength="short" endarrowwidth="narrow" endarrowlength="short"/>
                      </v:line>
                      <v:rect id="Rectangle 1163" o:spid="_x0000_s1047" style="position:absolute;left:2880;top:2700;width:631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lW1sEA&#10;AADcAAAADwAAAGRycy9kb3ducmV2LnhtbERPTWvCQBC9F/wPywheim4UqhJdRQsFkV6qgtchOybB&#10;7GzITmL8926h0Ns83uest72rVEdNKD0bmE4SUMSZtyXnBi7nr/ESVBBki5VnMvCkANvN4G2NqfUP&#10;/qHuJLmKIRxSNFCI1KnWISvIYZj4mjhyN984lAibXNsGHzHcVXqWJHPtsOTYUGBNnwVl91PrDHTX&#10;6/eeLq2ediiL98OxlXJOxoyG/W4FSqiXf/Gf+2Dj/NkH/D4TL9C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x5VtbBAAAA3AAAAA8AAAAAAAAAAAAAAAAAmAIAAGRycy9kb3du&#10;cmV2LnhtbFBLBQYAAAAABAAEAPUAAACGAwAAAAA=&#10;" filled="f" stroked="f">
                        <v:textbox inset="1pt,1pt,1pt,1pt">
                          <w:txbxContent>
                            <w:p w:rsidR="0049105E" w:rsidRDefault="0049105E" w:rsidP="004A3C4B">
                              <w:r>
                                <w:t>h</w:t>
                              </w:r>
                            </w:p>
                          </w:txbxContent>
                        </v:textbox>
                      </v:rect>
                      <v:line id="Line 1164" o:spid="_x0000_s1048" style="position:absolute;visibility:visible;mso-wrap-style:square" from="5220,1983" to="6660,1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      <v:line id="Line 1165" o:spid="_x0000_s1049" style="position:absolute;visibility:visible;mso-wrap-style:square" from="6660,1983" to="6660,3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gInsIAAADcAAAADwAAAGRycy9kb3ducmV2LnhtbERPTWvCQBC9C/0PyxR6azbNwZbUVUSo&#10;5CKlKp7H7DRJm52N2TUb/fXdguBtHu9zZovRtGKg3jWWFbwkKQji0uqGKwX73cfzGwjnkTW2lknB&#10;hRws5g+TGebaBv6iYesrEUPY5aig9r7LpXRlTQZdYjviyH3b3qCPsK+k7jHEcNPKLE2n0mDDsaHG&#10;jlY1lb/bs1GQhuta/siiGT6LzSl0x3DITkGpp8dx+Q7C0+jv4pu70HF+9gr/z8QL5Pw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lgInsIAAADcAAAADwAAAAAAAAAAAAAA&#10;AAChAgAAZHJzL2Rvd25yZXYueG1sUEsFBgAAAAAEAAQA+QAAAJADAAAAAA==&#10;">
                        <v:stroke startarrow="block" endarrow="block"/>
                      </v:line>
                      <v:line id="Line 1166" o:spid="_x0000_s1050" style="position:absolute;visibility:visible;mso-wrap-style:square" from="2700,1623" to="2700,3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B++8IAAADdAAAADwAAAGRycy9kb3ducmV2LnhtbERPTWvCQBC9F/wPywje6sYcRFJXEUHJ&#10;pUi19DxmxySanY3ZbTbtr+8KQm/zeJ+zXA+mET11rrasYDZNQBAXVtdcKvg87V4XIJxH1thYJgU/&#10;5GC9Gr0sMdM28Af1R1+KGMIuQwWV920mpSsqMuimtiWO3MV2Bn2EXSl1hyGGm0amSTKXBmuODRW2&#10;tK2ouB2/jYIk/O7lVeZ1f8jf76E9h6/0HpSajIfNGwhPg/8XP925jvPT2Rwe38QT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KB++8IAAADdAAAADwAAAAAAAAAAAAAA&#10;AAChAgAAZHJzL2Rvd25yZXYueG1sUEsFBgAAAAAEAAQA+QAAAJADAAAAAA==&#10;">
                        <v:stroke startarrow="block" endarrow="block"/>
                      </v:line>
                    </v:group>
                  </w:pict>
                </mc:Fallback>
              </mc:AlternateContent>
            </w:r>
          </w:p>
          <w:p w:rsidR="0049105E" w:rsidRDefault="004A0AF6" w:rsidP="00183A6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2670175</wp:posOffset>
                      </wp:positionH>
                      <wp:positionV relativeFrom="paragraph">
                        <wp:posOffset>41275</wp:posOffset>
                      </wp:positionV>
                      <wp:extent cx="354965" cy="266700"/>
                      <wp:effectExtent l="0" t="0" r="0" b="3810"/>
                      <wp:wrapNone/>
                      <wp:docPr id="119" name="Text Box 11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105E" w:rsidRDefault="004A0AF6" w:rsidP="00DB55E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4" name="Picture 6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68" o:spid="_x0000_s1051" type="#_x0000_t202" style="position:absolute;margin-left:210.25pt;margin-top:3.25pt;width:27.95pt;height:21pt;z-index:2516408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Rp1uQIAAMM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" filled="f" stroked="f">
                      <v:textbox style="mso-fit-shape-to-text:t">
                        <w:txbxContent>
                          <w:p w:rsidR="0049105E" w:rsidRDefault="004A0AF6" w:rsidP="00DB55E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4" name="Picture 6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9105E">
              <w:t xml:space="preserve">                                              </w:t>
            </w:r>
            <w:r w:rsidR="0049105E" w:rsidRPr="004A3C4B">
              <w:rPr>
                <w:position w:val="-16"/>
              </w:rPr>
              <w:object w:dxaOrig="880" w:dyaOrig="420">
                <v:shape id="_x0000_i1030" type="#_x0000_t75" style="width:44pt;height:21pt" o:ole="">
                  <v:imagedata r:id="rId21" o:title=""/>
                </v:shape>
                <o:OLEObject Type="Embed" ProgID="Equation.DSMT4" ShapeID="_x0000_i1030" DrawAspect="Content" ObjectID="_1526711489" r:id="rId22"/>
              </w:object>
            </w:r>
          </w:p>
          <w:p w:rsidR="0049105E" w:rsidRDefault="0049105E" w:rsidP="00183A64">
            <w:pPr>
              <w:tabs>
                <w:tab w:val="left" w:pos="1332"/>
              </w:tabs>
            </w:pPr>
          </w:p>
          <w:p w:rsidR="0049105E" w:rsidRDefault="0049105E" w:rsidP="00183A64">
            <w:pPr>
              <w:tabs>
                <w:tab w:val="left" w:pos="1332"/>
              </w:tabs>
            </w:pPr>
          </w:p>
          <w:p w:rsidR="0049105E" w:rsidRDefault="0049105E" w:rsidP="00183A64">
            <w:pPr>
              <w:tabs>
                <w:tab w:val="left" w:pos="1332"/>
              </w:tabs>
            </w:pPr>
            <w:r>
              <w:t xml:space="preserve">                                                                        2r</w:t>
            </w:r>
          </w:p>
          <w:p w:rsidR="0049105E" w:rsidRDefault="0049105E" w:rsidP="00183A64">
            <w:pPr>
              <w:tabs>
                <w:tab w:val="left" w:pos="1332"/>
              </w:tabs>
            </w:pPr>
            <w:r>
              <w:t xml:space="preserve"> </w:t>
            </w:r>
          </w:p>
          <w:p w:rsidR="0049105E" w:rsidRDefault="0049105E" w:rsidP="00183A64">
            <w:pPr>
              <w:tabs>
                <w:tab w:val="left" w:pos="1332"/>
              </w:tabs>
            </w:pPr>
          </w:p>
          <w:p w:rsidR="0049105E" w:rsidRDefault="0049105E" w:rsidP="00183A64">
            <w:pPr>
              <w:tabs>
                <w:tab w:val="left" w:pos="1332"/>
              </w:tabs>
            </w:pPr>
          </w:p>
          <w:p w:rsidR="0049105E" w:rsidRDefault="0049105E" w:rsidP="00183A64">
            <w:pPr>
              <w:tabs>
                <w:tab w:val="left" w:pos="1332"/>
              </w:tabs>
            </w:pPr>
          </w:p>
          <w:p w:rsidR="0049105E" w:rsidRDefault="004A0AF6" w:rsidP="00183A6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3241675</wp:posOffset>
                      </wp:positionH>
                      <wp:positionV relativeFrom="paragraph">
                        <wp:posOffset>146050</wp:posOffset>
                      </wp:positionV>
                      <wp:extent cx="342900" cy="685800"/>
                      <wp:effectExtent l="57150" t="13335" r="9525" b="43815"/>
                      <wp:wrapNone/>
                      <wp:docPr id="118" name="Line 11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42900" cy="685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167" o:spid="_x0000_s1026" style="position:absolute;flip:x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.25pt,11.5pt" to="282.25pt,6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">
                      <v:stroke endarrow="block"/>
                    </v:line>
                  </w:pict>
                </mc:Fallback>
              </mc:AlternateContent>
            </w:r>
          </w:p>
        </w:tc>
        <w:tc>
          <w:tcPr>
            <w:tcW w:w="3997" w:type="dxa"/>
            <w:tcBorders>
              <w:top w:val="single" w:sz="4" w:space="0" w:color="auto"/>
              <w:bottom w:val="nil"/>
              <w:right w:val="nil"/>
            </w:tcBorders>
          </w:tcPr>
          <w:p w:rsidR="0049105E" w:rsidRDefault="0049105E" w:rsidP="00183A64">
            <w:pPr>
              <w:tabs>
                <w:tab w:val="left" w:pos="1332"/>
              </w:tabs>
            </w:pPr>
          </w:p>
          <w:p w:rsidR="0049105E" w:rsidRDefault="0049105E" w:rsidP="00183A64">
            <w:pPr>
              <w:tabs>
                <w:tab w:val="left" w:pos="1332"/>
              </w:tabs>
            </w:pPr>
            <w:r>
              <w:t>At minimum speed</w:t>
            </w:r>
          </w:p>
          <w:p w:rsidR="0049105E" w:rsidRDefault="004A0AF6" w:rsidP="00183A6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155575</wp:posOffset>
                      </wp:positionV>
                      <wp:extent cx="354965" cy="266700"/>
                      <wp:effectExtent l="0" t="0" r="0" b="3810"/>
                      <wp:wrapNone/>
                      <wp:docPr id="117" name="Text Box 1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105E" w:rsidRDefault="004A0AF6" w:rsidP="007953A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3" name="Picture 6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76" o:spid="_x0000_s1052" type="#_x0000_t202" style="position:absolute;margin-left:93.25pt;margin-top:12.25pt;width:27.95pt;height:21pt;z-index:251642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4qMuAIAAMM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" filled="f" stroked="f">
                      <v:textbox style="mso-fit-shape-to-text:t">
                        <w:txbxContent>
                          <w:p w:rsidR="0049105E" w:rsidRDefault="004A0AF6" w:rsidP="007953A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3" name="Picture 6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153670</wp:posOffset>
                      </wp:positionV>
                      <wp:extent cx="1028700" cy="457200"/>
                      <wp:effectExtent l="28575" t="32385" r="28575" b="15240"/>
                      <wp:wrapNone/>
                      <wp:docPr id="110" name="Group 11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0" cy="457200"/>
                                <a:chOff x="8280" y="1800"/>
                                <a:chExt cx="1620" cy="720"/>
                              </a:xfrm>
                            </wpg:grpSpPr>
                            <wps:wsp>
                              <wps:cNvPr id="111" name="Rectangle 11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00" y="1800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12" name="Group 11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280" y="1803"/>
                                  <a:ext cx="1620" cy="363"/>
                                  <a:chOff x="7200" y="2160"/>
                                  <a:chExt cx="2700" cy="363"/>
                                </a:xfrm>
                              </wpg:grpSpPr>
                              <wps:wsp>
                                <wps:cNvPr id="113" name="Arc 117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460" y="2160"/>
                                    <a:ext cx="1440" cy="36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508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4" name="Arc 1173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7200" y="2163"/>
                                    <a:ext cx="1320" cy="36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508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5" name="Line 1174"/>
                              <wps:cNvCnPr/>
                              <wps:spPr bwMode="auto">
                                <a:xfrm flipH="1">
                                  <a:off x="8640" y="1980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" name="Line 1175"/>
                              <wps:cNvCnPr/>
                              <wps:spPr bwMode="auto">
                                <a:xfrm>
                                  <a:off x="9180" y="216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69" o:spid="_x0000_s1026" style="position:absolute;margin-left:12.25pt;margin-top:12.1pt;width:81pt;height:36pt;z-index:251641856" coordorigin="8280,1800" coordsize="162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">
                      <v:rect id="Rectangle 1170" o:spid="_x0000_s1027" style="position:absolute;left:9000;top:18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pM1MEA&#10;AADcAAAADwAAAGRycy9kb3ducmV2LnhtbERPTYvCMBC9L/gfwgje1rQKol2jiKLoUevF22wz23Zt&#10;JqWJWv31RhC8zeN9znTemkpcqXGlZQVxPwJBnFldcq7gmK6/xyCcR9ZYWSYFd3Iwn3W+pphoe+M9&#10;XQ8+FyGEXYIKCu/rREqXFWTQ9W1NHLg/2xj0ATa51A3eQrip5CCKRtJgyaGhwJqWBWXnw8Uo+C0H&#10;R3zs001kJuuh37Xp/+W0UqrXbRc/IDy1/iN+u7c6zI9jeD0TLpC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6TNTBAAAA3AAAAA8AAAAAAAAAAAAAAAAAmAIAAGRycy9kb3du&#10;cmV2LnhtbFBLBQYAAAAABAAEAPUAAACGAwAAAAA=&#10;"/>
                      <v:group id="Group 1171" o:spid="_x0000_s1028" style="position:absolute;left:8280;top:1803;width:1620;height:363" coordorigin="7200,2160" coordsize="2700,3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  <v:shape id="Arc 1172" o:spid="_x0000_s1029" style="position:absolute;left:8460;top:2160;width:1440;height:36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Zow8EA&#10;AADcAAAADwAAAGRycy9kb3ducmV2LnhtbERPzYrCMBC+L/gOYQRva6oLItUoIgi66GGrDzA0Y1vb&#10;TGoStb69EYS9zcf3O/NlZxpxJ+crywpGwwQEcW51xYWC03HzPQXhA7LGxjIpeJKH5aL3NcdU2wf/&#10;0T0LhYgh7FNUUIbQplL6vCSDfmhb4sidrTMYInSF1A4fMdw0cpwkE2mw4thQYkvrkvI6uxkF7WWy&#10;cafDtdnVu/V+/Fvnh202VWrQ71YzEIG68C/+uLc6zh/9wPuZeIF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W2aMPBAAAA3AAAAA8AAAAAAAAAAAAAAAAAmAIAAGRycy9kb3du&#10;cmV2LnhtbFBLBQYAAAAABAAEAPUAAACGAwAAAAA=&#10;" path="m-1,nfc11929,,21600,9670,21600,21600em-1,nsc11929,,21600,9670,21600,21600l,21600,-1,xe" filled="f" strokeweight="4pt">
                          <v:path arrowok="t" o:extrusionok="f" o:connecttype="custom" o:connectlocs="0,0;1440,360;0,360" o:connectangles="0,0,0"/>
                        </v:shape>
                        <v:shape id="Arc 1173" o:spid="_x0000_s1030" style="position:absolute;left:7200;top:2163;width:1320;height:36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syx8AA&#10;AADcAAAADwAAAGRycy9kb3ducmV2LnhtbERPTYvCMBC9C/sfwgh707SyiHSNIi4uexOrIN6GZrYp&#10;NpPSxFr99UYQvM3jfc582dtadNT6yrGCdJyAIC6crrhUcNhvRjMQPiBrrB2Tght5WC4+BnPMtLvy&#10;jro8lCKGsM9QgQmhyaT0hSGLfuwa4sj9u9ZiiLAtpW7xGsNtLSdJMpUWK44NBhtaGyrO+cUqKLdr&#10;nRfpqTbH2amnjn9+z5e7Up/DfvUNIlAf3uKX+0/H+ekXPJ+JF8jF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Psyx8AAAADcAAAADwAAAAAAAAAAAAAAAACYAgAAZHJzL2Rvd25y&#10;ZXYueG1sUEsFBgAAAAAEAAQA9QAAAIUDAAAAAA==&#10;" path="m-1,nfc11929,,21600,9670,21600,21600em-1,nsc11929,,21600,9670,21600,21600l,21600,-1,xe" filled="f" strokeweight="4pt">
                          <v:path arrowok="t" o:extrusionok="f" o:connecttype="custom" o:connectlocs="0,0;1320,360;0,360" o:connectangles="0,0,0"/>
                        </v:shape>
                      </v:group>
                      <v:line id="Line 1174" o:spid="_x0000_s1031" style="position:absolute;flip:x;visibility:visible;mso-wrap-style:square" from="8640,1980" to="90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CinMUAAADcAAAADwAAAGRycy9kb3ducmV2LnhtbESPQWvCQBCF70L/wzIFL0E3Viw1dZW2&#10;KhSkh0YPPQ7ZaRKanQ3ZUeO/dwuCtxne+968Wax616gTdaH2bGAyTkERF97WXBo47LejF1BBkC02&#10;nsnAhQKslg+DBWbWn/mbTrmUKoZwyNBAJdJmWoeiIodh7FviqP36zqHEtSu17fAcw12jn9L0WTus&#10;OV6osKWPioq//Ohije0Xr6fT5N3pJJnT5kd2qRZjho/92ysooV7u5hv9aSM3mcH/M3ECv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CinMUAAADcAAAADwAAAAAAAAAA&#10;AAAAAAChAgAAZHJzL2Rvd25yZXYueG1sUEsFBgAAAAAEAAQA+QAAAJMDAAAAAA==&#10;">
                        <v:stroke endarrow="block"/>
                      </v:line>
                      <v:line id="Line 1175" o:spid="_x0000_s1032" style="position:absolute;visibility:visible;mso-wrap-style:square" from="9180,2160" to="918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717eMMAAADcAAAADwAAAGRycy9kb3ducmV2LnhtbERPyWrDMBC9B/IPYgK9JbJ7yOJGCSGm&#10;0EMbiFN6nlpTy9QaGUt11L+vCoHc5vHW2e6j7cRIg28dK8gXGQji2umWGwXvl+f5GoQPyBo7x6Tg&#10;lzzsd9PJFgvtrnymsQqNSCHsC1RgQugLKX1tyKJfuJ44cV9usBgSHBqpB7ymcNvJxyxbSostpwaD&#10;PR0N1d/Vj1WwMuVZrmT5ejmVY5tv4lv8+Nwo9TCLhycQgWK4i2/uF53m50v4fyZdIH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+9e3jDAAAA3AAAAA8AAAAAAAAAAAAA&#10;AAAAoQIAAGRycy9kb3ducmV2LnhtbFBLBQYAAAAABAAEAPkAAACRAwAAAAA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49105E" w:rsidRDefault="0049105E" w:rsidP="00183A64">
            <w:pPr>
              <w:tabs>
                <w:tab w:val="left" w:pos="1332"/>
              </w:tabs>
            </w:pPr>
          </w:p>
          <w:p w:rsidR="0049105E" w:rsidRDefault="0049105E" w:rsidP="00183A64">
            <w:pPr>
              <w:tabs>
                <w:tab w:val="left" w:pos="1332"/>
              </w:tabs>
            </w:pPr>
            <w:r>
              <w:t xml:space="preserve">           </w:t>
            </w:r>
          </w:p>
          <w:p w:rsidR="0049105E" w:rsidRDefault="0049105E" w:rsidP="00183A64">
            <w:pPr>
              <w:tabs>
                <w:tab w:val="left" w:pos="1332"/>
              </w:tabs>
            </w:pPr>
            <w:r>
              <w:t xml:space="preserve">                    </w:t>
            </w:r>
            <w:r w:rsidRPr="008D7EC8">
              <w:rPr>
                <w:position w:val="-14"/>
              </w:rPr>
              <w:object w:dxaOrig="300" w:dyaOrig="380">
                <v:shape id="_x0000_i1031" type="#_x0000_t75" style="width:15pt;height:19pt" o:ole="">
                  <v:imagedata r:id="rId23" o:title=""/>
                </v:shape>
                <o:OLEObject Type="Embed" ProgID="Equation.DSMT4" ShapeID="_x0000_i1031" DrawAspect="Content" ObjectID="_1526711490" r:id="rId24"/>
              </w:object>
            </w:r>
            <w:r>
              <w:t xml:space="preserve">   </w:t>
            </w:r>
          </w:p>
          <w:p w:rsidR="0049105E" w:rsidRDefault="004A0AF6" w:rsidP="00183A6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7620</wp:posOffset>
                      </wp:positionV>
                      <wp:extent cx="356235" cy="266700"/>
                      <wp:effectExtent l="0" t="0" r="0" b="3810"/>
                      <wp:wrapNone/>
                      <wp:docPr id="109" name="Text Box 1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623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105E" w:rsidRDefault="004A0AF6" w:rsidP="002C32F3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5" name="Picture 6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23" o:spid="_x0000_s1053" type="#_x0000_t202" style="position:absolute;margin-left:57.25pt;margin-top:.6pt;width:28.05pt;height:21pt;z-index:2516377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pocug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" filled="f" stroked="f">
                      <v:textbox style="mso-fit-shape-to-text:t">
                        <w:txbxContent>
                          <w:p w:rsidR="0049105E" w:rsidRDefault="004A0AF6" w:rsidP="002C32F3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5" name="Picture 6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302895</wp:posOffset>
                      </wp:positionV>
                      <wp:extent cx="354965" cy="266700"/>
                      <wp:effectExtent l="0" t="0" r="0" b="3810"/>
                      <wp:wrapNone/>
                      <wp:docPr id="108" name="Text Box 11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105E" w:rsidRDefault="004A0AF6" w:rsidP="007953A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2" name="Picture 6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77" o:spid="_x0000_s1054" type="#_x0000_t202" style="position:absolute;margin-left:48.25pt;margin-top:23.85pt;width:27.95pt;height:21pt;z-index:2516439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856SuQ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" filled="f" stroked="f">
                      <v:textbox style="mso-fit-shape-to-text:t">
                        <w:txbxContent>
                          <w:p w:rsidR="0049105E" w:rsidRDefault="004A0AF6" w:rsidP="007953A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2" name="Picture 6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9105E" w:rsidRPr="008D7EC8">
              <w:rPr>
                <w:position w:val="-62"/>
              </w:rPr>
              <w:object w:dxaOrig="1060" w:dyaOrig="1420">
                <v:shape id="_x0000_i1032" type="#_x0000_t75" style="width:53pt;height:71pt" o:ole="">
                  <v:imagedata r:id="rId25" o:title=""/>
                </v:shape>
                <o:OLEObject Type="Embed" ProgID="Equation.DSMT4" ShapeID="_x0000_i1032" DrawAspect="Content" ObjectID="_1526711491" r:id="rId26"/>
              </w:object>
            </w:r>
            <w:r w:rsidR="0049105E">
              <w:t xml:space="preserve">   </w:t>
            </w:r>
          </w:p>
          <w:p w:rsidR="0049105E" w:rsidRDefault="0049105E" w:rsidP="00183A64">
            <w:pPr>
              <w:tabs>
                <w:tab w:val="left" w:pos="1332"/>
              </w:tabs>
            </w:pPr>
            <w:r>
              <w:t xml:space="preserve">   </w:t>
            </w:r>
          </w:p>
        </w:tc>
      </w:tr>
      <w:tr w:rsidR="0049105E">
        <w:tblPrEx>
          <w:tblCellMar>
            <w:top w:w="0" w:type="dxa"/>
            <w:bottom w:w="0" w:type="dxa"/>
          </w:tblCellMar>
        </w:tblPrEx>
        <w:trPr>
          <w:trHeight w:val="412"/>
        </w:trPr>
        <w:tc>
          <w:tcPr>
            <w:tcW w:w="750" w:type="dxa"/>
            <w:vMerge/>
            <w:tcBorders>
              <w:top w:val="single" w:sz="4" w:space="0" w:color="auto"/>
              <w:bottom w:val="single" w:sz="4" w:space="0" w:color="auto"/>
            </w:tcBorders>
          </w:tcPr>
          <w:p w:rsidR="0049105E" w:rsidRDefault="0049105E" w:rsidP="00B74559"/>
        </w:tc>
        <w:tc>
          <w:tcPr>
            <w:tcW w:w="9367" w:type="dxa"/>
            <w:gridSpan w:val="2"/>
            <w:tcBorders>
              <w:top w:val="nil"/>
              <w:bottom w:val="single" w:sz="4" w:space="0" w:color="auto"/>
            </w:tcBorders>
          </w:tcPr>
          <w:p w:rsidR="0049105E" w:rsidRDefault="0049105E" w:rsidP="00183A64">
            <w:pPr>
              <w:tabs>
                <w:tab w:val="left" w:pos="1332"/>
              </w:tabs>
            </w:pPr>
          </w:p>
          <w:p w:rsidR="0049105E" w:rsidRDefault="004A0AF6" w:rsidP="00183A6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3241675</wp:posOffset>
                      </wp:positionH>
                      <wp:positionV relativeFrom="paragraph">
                        <wp:posOffset>302260</wp:posOffset>
                      </wp:positionV>
                      <wp:extent cx="354965" cy="266700"/>
                      <wp:effectExtent l="0" t="0" r="0" b="3175"/>
                      <wp:wrapNone/>
                      <wp:docPr id="107" name="Text Box 1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105E" w:rsidRDefault="004A0AF6" w:rsidP="007953A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7" name="Picture 6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13" o:spid="_x0000_s1055" type="#_x0000_t202" style="position:absolute;margin-left:255.25pt;margin-top:23.8pt;width:27.95pt;height:21pt;z-index:251652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mwbuQIAAMM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" filled="f" stroked="f">
                      <v:textbox style="mso-fit-shape-to-text:t">
                        <w:txbxContent>
                          <w:p w:rsidR="0049105E" w:rsidRDefault="004A0AF6" w:rsidP="007953A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7" name="Picture 6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2628900</wp:posOffset>
                      </wp:positionH>
                      <wp:positionV relativeFrom="paragraph">
                        <wp:posOffset>1107440</wp:posOffset>
                      </wp:positionV>
                      <wp:extent cx="354965" cy="266700"/>
                      <wp:effectExtent l="0" t="1905" r="635" b="0"/>
                      <wp:wrapNone/>
                      <wp:docPr id="106" name="Text Box 1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105E" w:rsidRDefault="004A0AF6" w:rsidP="007953A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6" name="Picture 6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12" o:spid="_x0000_s1056" type="#_x0000_t202" style="position:absolute;margin-left:207pt;margin-top:87.2pt;width:27.95pt;height:21pt;z-index:251651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zNBuQ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" filled="f" stroked="f">
                      <v:textbox style="mso-fit-shape-to-text:t">
                        <w:txbxContent>
                          <w:p w:rsidR="0049105E" w:rsidRDefault="004A0AF6" w:rsidP="007953A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6" name="Picture 6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9105E">
              <w:t xml:space="preserve">                                                     </w:t>
            </w:r>
            <w:r w:rsidR="0049105E" w:rsidRPr="008D7EC8">
              <w:rPr>
                <w:position w:val="-116"/>
              </w:rPr>
              <w:object w:dxaOrig="2060" w:dyaOrig="2439">
                <v:shape id="_x0000_i1033" type="#_x0000_t75" style="width:103pt;height:121.95pt" o:ole="">
                  <v:imagedata r:id="rId27" o:title=""/>
                </v:shape>
                <o:OLEObject Type="Embed" ProgID="Equation.DSMT4" ShapeID="_x0000_i1033" DrawAspect="Content" ObjectID="_1526711492" r:id="rId28"/>
              </w:object>
            </w:r>
          </w:p>
          <w:p w:rsidR="0049105E" w:rsidRDefault="0049105E" w:rsidP="00183A64">
            <w:pPr>
              <w:tabs>
                <w:tab w:val="left" w:pos="1332"/>
              </w:tabs>
            </w:pPr>
          </w:p>
        </w:tc>
      </w:tr>
      <w:tr w:rsidR="007E3F05">
        <w:tblPrEx>
          <w:tblCellMar>
            <w:top w:w="0" w:type="dxa"/>
            <w:bottom w:w="0" w:type="dxa"/>
          </w:tblCellMar>
        </w:tblPrEx>
        <w:trPr>
          <w:trHeight w:val="368"/>
        </w:trPr>
        <w:tc>
          <w:tcPr>
            <w:tcW w:w="750" w:type="dxa"/>
            <w:tcBorders>
              <w:top w:val="single" w:sz="4" w:space="0" w:color="auto"/>
              <w:bottom w:val="nil"/>
            </w:tcBorders>
          </w:tcPr>
          <w:p w:rsidR="007E3F05" w:rsidRDefault="007E3F05" w:rsidP="00B74559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200C82">
              <w:t>4</w:t>
            </w:r>
            <w:r>
              <w:t>)</w:t>
            </w:r>
          </w:p>
          <w:p w:rsidR="007E3F05" w:rsidRDefault="007E3F05" w:rsidP="00B74559"/>
          <w:p w:rsidR="007E3F05" w:rsidRDefault="007E3F05" w:rsidP="00B74559"/>
          <w:p w:rsidR="007E3F05" w:rsidRDefault="007E3F05" w:rsidP="00B74559"/>
          <w:p w:rsidR="007E3F05" w:rsidRDefault="007E3F05" w:rsidP="00B74559"/>
          <w:p w:rsidR="007E3F05" w:rsidRDefault="007E3F05" w:rsidP="00B74559"/>
          <w:p w:rsidR="007E3F05" w:rsidRDefault="007E3F05" w:rsidP="00B74559"/>
          <w:p w:rsidR="007E3F05" w:rsidRDefault="00437AF9" w:rsidP="00B74559">
            <w:r w:rsidRPr="002140A9">
              <w:rPr>
                <w:position w:val="-6"/>
              </w:rPr>
              <w:object w:dxaOrig="300" w:dyaOrig="279">
                <v:shape id="_x0000_i1034" type="#_x0000_t75" style="width:15pt;height:13.95pt" o:ole="">
                  <v:imagedata r:id="rId29" o:title=""/>
                </v:shape>
                <o:OLEObject Type="Embed" ProgID="Equation.DSMT4" ShapeID="_x0000_i1034" DrawAspect="Content" ObjectID="_1526711493" r:id="rId30"/>
              </w:object>
            </w:r>
          </w:p>
        </w:tc>
        <w:tc>
          <w:tcPr>
            <w:tcW w:w="5370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7E3F05" w:rsidRDefault="004A0AF6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822325</wp:posOffset>
                      </wp:positionH>
                      <wp:positionV relativeFrom="paragraph">
                        <wp:posOffset>229870</wp:posOffset>
                      </wp:positionV>
                      <wp:extent cx="354965" cy="266700"/>
                      <wp:effectExtent l="0" t="0" r="0" b="2540"/>
                      <wp:wrapNone/>
                      <wp:docPr id="105" name="Text Box 11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105E" w:rsidRDefault="004A0AF6" w:rsidP="00DB55E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9" name="Picture 5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91" o:spid="_x0000_s1057" type="#_x0000_t202" style="position:absolute;margin-left:64.75pt;margin-top:18.1pt;width:27.95pt;height:21pt;z-index:2516449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Jm2ugIAAMM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" filled="f" stroked="f">
                      <v:textbox style="mso-fit-shape-to-text:t">
                        <w:txbxContent>
                          <w:p w:rsidR="0049105E" w:rsidRDefault="004A0AF6" w:rsidP="00DB55E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9" name="Picture 5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1508125</wp:posOffset>
                      </wp:positionH>
                      <wp:positionV relativeFrom="paragraph">
                        <wp:posOffset>1270</wp:posOffset>
                      </wp:positionV>
                      <wp:extent cx="354965" cy="266700"/>
                      <wp:effectExtent l="0" t="0" r="0" b="2540"/>
                      <wp:wrapNone/>
                      <wp:docPr id="104" name="Text Box 11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105E" w:rsidRDefault="004A0AF6" w:rsidP="00DB55E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1" name="Picture 6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96" o:spid="_x0000_s1058" type="#_x0000_t202" style="position:absolute;margin-left:118.75pt;margin-top:.1pt;width:27.95pt;height:21pt;z-index:2516480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Wh7uQ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" filled="f" stroked="f">
                      <v:textbox style="mso-fit-shape-to-text:t">
                        <w:txbxContent>
                          <w:p w:rsidR="0049105E" w:rsidRDefault="004A0AF6" w:rsidP="00DB55E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1" name="Picture 6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37AF9" w:rsidRPr="007E3F05">
              <w:rPr>
                <w:position w:val="-44"/>
              </w:rPr>
              <w:object w:dxaOrig="2480" w:dyaOrig="999">
                <v:shape id="_x0000_i1035" type="#_x0000_t75" style="width:124pt;height:49.95pt" o:ole="">
                  <v:imagedata r:id="rId31" o:title=""/>
                </v:shape>
                <o:OLEObject Type="Embed" ProgID="Equation.DSMT4" ShapeID="_x0000_i1035" DrawAspect="Content" ObjectID="_1526711494" r:id="rId32"/>
              </w:object>
            </w:r>
            <w:r>
              <w:rPr>
                <w:noProof/>
                <w:lang w:val="en-CA" w:eastAsia="en-CA"/>
              </w:rPr>
              <mc:AlternateContent>
                <mc:Choice Requires="wpc">
                  <w:drawing>
                    <wp:inline distT="0" distB="0" distL="0" distR="0">
                      <wp:extent cx="3314700" cy="1600200"/>
                      <wp:effectExtent l="0" t="11430" r="3175" b="0"/>
                      <wp:docPr id="1243" name="Canvas 124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437" name="Oval 12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500" y="0"/>
                                  <a:ext cx="1371600" cy="125719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8" name="Line 1245"/>
                              <wps:cNvCnPr/>
                              <wps:spPr bwMode="auto">
                                <a:xfrm flipV="1">
                                  <a:off x="1943100" y="228547"/>
                                  <a:ext cx="0" cy="3430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9" name="Line 1246"/>
                              <wps:cNvCnPr/>
                              <wps:spPr bwMode="auto">
                                <a:xfrm flipV="1">
                                  <a:off x="1943100" y="571553"/>
                                  <a:ext cx="381" cy="68564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Text Box 12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7400" y="800100"/>
                                  <a:ext cx="914400" cy="3430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3F05" w:rsidRPr="007E3F05" w:rsidRDefault="007E3F05" w:rsidP="007E3F05">
                                    <w:r>
                                      <w:t>h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i</w:t>
                                    </w:r>
                                    <w:r>
                                      <w:t xml:space="preserve"> = 1.5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" name="Text Box 12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7400" y="228547"/>
                                  <a:ext cx="1143000" cy="3430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3F05" w:rsidRPr="007E3F05" w:rsidRDefault="007E3F05" w:rsidP="007E3F05">
                                    <w:r>
                                      <w:t>v = 28.3 m/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" name="Line 1249"/>
                              <wps:cNvCnPr/>
                              <wps:spPr bwMode="auto">
                                <a:xfrm>
                                  <a:off x="342900" y="1257194"/>
                                  <a:ext cx="21717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Line 1250"/>
                              <wps:cNvCnPr/>
                              <wps:spPr bwMode="auto">
                                <a:xfrm flipH="1">
                                  <a:off x="685800" y="571553"/>
                                  <a:ext cx="571500" cy="4570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" name="Text Box 12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8700" y="571553"/>
                                  <a:ext cx="914400" cy="3430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3F05" w:rsidRPr="007E3F05" w:rsidRDefault="007E3F05" w:rsidP="007E3F05">
                                    <w:r>
                                      <w:t>r = 1.5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" name="Text Box 11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43100" y="0"/>
                                  <a:ext cx="355092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105E" w:rsidRDefault="004A0AF6" w:rsidP="00DB55E1">
                                    <w:pPr>
                                      <w:jc w:val="right"/>
                                    </w:pPr>
                                    <w:r>
                                      <w:rPr>
                                        <w:noProof/>
                                        <w:lang w:val="en-CA" w:eastAsia="en-CA"/>
                                      </w:rPr>
                                      <w:drawing>
                                        <wp:inline distT="0" distB="0" distL="0" distR="0">
                                          <wp:extent cx="175260" cy="160020"/>
                                          <wp:effectExtent l="0" t="0" r="0" b="0"/>
                                          <wp:docPr id="60" name="Picture 60" descr="checkmark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60" descr="checkmark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10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75260" cy="16002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1243" o:spid="_x0000_s1059" editas="canvas" style="width:261pt;height:126pt;mso-position-horizontal-relative:char;mso-position-vertical-relative:line" coordsize="33147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">
                      <v:shape id="_x0000_s1060" type="#_x0000_t75" style="position:absolute;width:33147;height:16002;visibility:visible;mso-wrap-style:square">
                        <v:fill o:detectmouseclick="t"/>
                        <v:path o:connecttype="none"/>
                      </v:shape>
                      <v:oval id="Oval 1244" o:spid="_x0000_s1061" style="position:absolute;left:5715;width:13716;height:1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kmhcMA&#10;AADdAAAADwAAAGRycy9kb3ducmV2LnhtbERPTWvCQBC9C/0PyxR6041NTSV1FakU9OChab0P2TEJ&#10;ZmdDdhrTf98tCN7m8T5ntRldqwbqQ+PZwHyWgCIuvW24MvD99TFdggqCbLH1TAZ+KcBm/TBZYW79&#10;lT9pKKRSMYRDjgZqkS7XOpQ1OQwz3xFH7ux7hxJhX2nb4zWGu1Y/J0mmHTYcG2rs6L2m8lL8OAO7&#10;altkg05lkZ53e1lcTsdDOjfm6XHcvoESGuUuvrn3Ns5/SV/h/5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kmhcMAAADdAAAADwAAAAAAAAAAAAAAAACYAgAAZHJzL2Rv&#10;d25yZXYueG1sUEsFBgAAAAAEAAQA9QAAAIgDAAAAAA==&#10;"/>
                      <v:line id="Line 1245" o:spid="_x0000_s1062" style="position:absolute;flip:y;visibility:visible;mso-wrap-style:square" from="19431,2285" to="19431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nunMYAAADdAAAADwAAAGRycy9kb3ducmV2LnhtbESPQUvDQBCF7wX/wzKCl2A3miIauy1q&#10;LRSKB6sHj0N2TILZ2ZCdtvHfdw6F3uYx73vzZr4cQ2cONKQ2soO7aQ6GuIq+5drB99f69hFMEmSP&#10;XWRy8E8JlouryRxLH4/8SYed1EZDOJXooBHpS2tT1VDANI09se5+4xBQVA619QMeNTx09j7PH2zA&#10;lvVCgz29NVT97fZBa6w/eFUU2WuwWfZE7z+yza04d3M9vjyDERrlYj7TG6/crNC6+o2OYB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wZ7pzGAAAA3QAAAA8AAAAAAAAA&#10;AAAAAAAAoQIAAGRycy9kb3ducmV2LnhtbFBLBQYAAAAABAAEAPkAAACUAwAAAAA=&#10;">
                        <v:stroke endarrow="block"/>
                      </v:line>
                      <v:line id="Line 1246" o:spid="_x0000_s1063" style="position:absolute;flip:y;visibility:visible;mso-wrap-style:square" from="19431,5715" to="19434,12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CWd8MAAADdAAAADwAAAGRycy9kb3ducmV2LnhtbERPTWsCMRC9F/wPYYTeatZWil2NUhZa&#10;Kj119eBxuhk3624mSxJ1++8bQfA2j/c5y/VgO3EmHxrHCqaTDARx5XTDtYLd9uNpDiJEZI2dY1Lw&#10;RwHWq9HDEnPtLvxD5zLWIoVwyFGBibHPpQyVIYth4nrixB2ctxgT9LXUHi8p3HbyOctepcWGU4PB&#10;ngpDVVuerIK26Ddb/jTH/e57fip/96b1xaDU43h4X4CINMS7+Ob+0mn+7OUNrt+kE+Tq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QlnfDAAAA3QAAAA8AAAAAAAAAAAAA&#10;AAAAoQIAAGRycy9kb3ducmV2LnhtbFBLBQYAAAAABAAEAPkAAACRAwAAAAA=&#10;">
                        <v:stroke startarrow="open" endarrow="open"/>
                      </v:line>
                      <v:shape id="Text Box 1247" o:spid="_x0000_s1064" type="#_x0000_t202" style="position:absolute;left:20574;top:8001;width:9144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      <v:textbox>
                          <w:txbxContent>
                            <w:p w:rsidR="007E3F05" w:rsidRPr="007E3F05" w:rsidRDefault="007E3F05" w:rsidP="007E3F05">
                              <w:r>
                                <w:t>h</w:t>
                              </w:r>
                              <w:r>
                                <w:rPr>
                                  <w:vertAlign w:val="subscript"/>
                                </w:rPr>
                                <w:t>i</w:t>
                              </w:r>
                              <w:r>
                                <w:t xml:space="preserve"> = 1.5 m</w:t>
                              </w:r>
                            </w:p>
                          </w:txbxContent>
                        </v:textbox>
                      </v:shape>
                      <v:shape id="Text Box 1248" o:spid="_x0000_s1065" type="#_x0000_t202" style="position:absolute;left:20574;top:2285;width:11430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    <v:textbox>
                          <w:txbxContent>
                            <w:p w:rsidR="007E3F05" w:rsidRPr="007E3F05" w:rsidRDefault="007E3F05" w:rsidP="007E3F05">
                              <w:r>
                                <w:t>v = 28.3 m/s</w:t>
                              </w:r>
                            </w:p>
                          </w:txbxContent>
                        </v:textbox>
                      </v:shape>
                      <v:line id="Line 1249" o:spid="_x0000_s1066" style="position:absolute;visibility:visible;mso-wrap-style:square" from="3429,12571" to="25146,12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<v:line id="Line 1250" o:spid="_x0000_s1067" style="position:absolute;flip:x;visibility:visible;mso-wrap-style:square" from="6858,5715" to="12573,10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IyQsUAAADcAAAADwAAAGRycy9kb3ducmV2LnhtbESPQWvCQBCF7wX/wzKFXoLuWqHU6Cpq&#10;KwjFg9aDxyE7JqHZ2ZCdavrv3UKhtxne+968mS9736grdbEObGE8MqCIi+BqLi2cPrfDV1BRkB02&#10;gcnCD0VYLgYPc8xduPGBrkcpVQrhmKOFSqTNtY5FRR7jKLTESbuEzqOktSu16/CWwn2jn4150R5r&#10;ThcqbGlTUfF1/PapxnbPb5NJtvY6y6b0fpYPo8Xap8d+NQMl1Mu/+Y/eucSZMfw+kyb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vIyQsUAAADcAAAADwAAAAAAAAAA&#10;AAAAAAChAgAAZHJzL2Rvd25yZXYueG1sUEsFBgAAAAAEAAQA+QAAAJMDAAAAAA==&#10;">
                        <v:stroke endarrow="block"/>
                      </v:line>
                      <v:shape id="Text Box 1251" o:spid="_x0000_s1068" type="#_x0000_t202" style="position:absolute;left:10287;top:5715;width:9144;height:3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      <v:textbox>
                          <w:txbxContent>
                            <w:p w:rsidR="007E3F05" w:rsidRPr="007E3F05" w:rsidRDefault="007E3F05" w:rsidP="007E3F05">
                              <w:r>
                                <w:t>r = 1.5 m</w:t>
                              </w:r>
                            </w:p>
                          </w:txbxContent>
                        </v:textbox>
                      </v:shape>
                      <v:shape id="Text Box 1194" o:spid="_x0000_s1069" type="#_x0000_t202" style="position:absolute;left:19431;width:3550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B5gsIA&#10;AADcAAAADwAAAGRycy9kb3ducmV2LnhtbERP22oCMRB9F/oPYQq+aeKt2K1Rihfom63tBwyb6Wa7&#10;m8myibr69aYg+DaHc53FqnO1OFEbSs8aRkMFgjj3puRCw8/3bjAHESKywdozabhQgNXyqbfAzPgz&#10;f9HpEAuRQjhkqMHG2GRShtySwzD0DXHifn3rMCbYFtK0eE7hrpZjpV6kw5JTg8WG1pby6nB0GubK&#10;7avqdfwZ3PQ6mtn1xm+bP637z937G4hIXXyI7+4Pk+arCfw/ky6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gHmCwgAAANwAAAAPAAAAAAAAAAAAAAAAAJgCAABkcnMvZG93&#10;bnJldi54bWxQSwUGAAAAAAQABAD1AAAAhwMAAAAA&#10;" filled="f" stroked="f">
                        <v:textbox style="mso-fit-shape-to-text:t">
                          <w:txbxContent>
                            <w:p w:rsidR="0049105E" w:rsidRDefault="004A0AF6" w:rsidP="00DB55E1">
                              <w:pPr>
                                <w:jc w:val="right"/>
                              </w:pPr>
                              <w:r>
                                <w:rPr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175260" cy="160020"/>
                                    <wp:effectExtent l="0" t="0" r="0" b="0"/>
                                    <wp:docPr id="60" name="Picture 60" descr="checkmark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0" descr="checkmark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5260" cy="1600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997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7E3F05" w:rsidRDefault="004A0AF6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1715770</wp:posOffset>
                      </wp:positionV>
                      <wp:extent cx="354965" cy="266700"/>
                      <wp:effectExtent l="0" t="0" r="0" b="2540"/>
                      <wp:wrapNone/>
                      <wp:docPr id="1436" name="Text Box 11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105E" w:rsidRDefault="004A0AF6" w:rsidP="00DB55E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5" name="Picture 5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93" o:spid="_x0000_s1070" type="#_x0000_t202" style="position:absolute;margin-left:66.25pt;margin-top:135.1pt;width:27.95pt;height:21pt;z-index:2516459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NyLuwIAAMQ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" filled="f" stroked="f">
                      <v:textbox style="mso-fit-shape-to-text:t">
                        <w:txbxContent>
                          <w:p w:rsidR="0049105E" w:rsidRDefault="004A0AF6" w:rsidP="00DB55E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5" name="Picture 5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1755775</wp:posOffset>
                      </wp:positionH>
                      <wp:positionV relativeFrom="paragraph">
                        <wp:posOffset>1029970</wp:posOffset>
                      </wp:positionV>
                      <wp:extent cx="354965" cy="266700"/>
                      <wp:effectExtent l="0" t="0" r="0" b="2540"/>
                      <wp:wrapNone/>
                      <wp:docPr id="1435" name="Text Box 11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105E" w:rsidRDefault="004A0AF6" w:rsidP="00DB55E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6" name="Picture 5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95" o:spid="_x0000_s1071" type="#_x0000_t202" style="position:absolute;margin-left:138.25pt;margin-top:81.1pt;width:27.95pt;height:21pt;z-index:2516469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" filled="f" stroked="f">
                      <v:textbox style="mso-fit-shape-to-text:t">
                        <w:txbxContent>
                          <w:p w:rsidR="0049105E" w:rsidRDefault="004A0AF6" w:rsidP="00DB55E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6" name="Picture 5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687070</wp:posOffset>
                      </wp:positionV>
                      <wp:extent cx="354965" cy="266700"/>
                      <wp:effectExtent l="0" t="0" r="0" b="2540"/>
                      <wp:wrapNone/>
                      <wp:docPr id="1434" name="Text Box 11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105E" w:rsidRDefault="004A0AF6" w:rsidP="00DB55E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7" name="Picture 5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97" o:spid="_x0000_s1072" type="#_x0000_t202" style="position:absolute;margin-left:75.25pt;margin-top:54.1pt;width:27.95pt;height:21pt;z-index:2516490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" filled="f" stroked="f">
                      <v:textbox style="mso-fit-shape-to-text:t">
                        <w:txbxContent>
                          <w:p w:rsidR="0049105E" w:rsidRDefault="004A0AF6" w:rsidP="00DB55E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7" name="Picture 5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1270</wp:posOffset>
                      </wp:positionV>
                      <wp:extent cx="354965" cy="266700"/>
                      <wp:effectExtent l="0" t="0" r="0" b="2540"/>
                      <wp:wrapNone/>
                      <wp:docPr id="1433" name="Text Box 1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105E" w:rsidRDefault="004A0AF6" w:rsidP="00DB55E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8" name="Picture 5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98" o:spid="_x0000_s1073" type="#_x0000_t202" style="position:absolute;margin-left:93.25pt;margin-top:.1pt;width:27.95pt;height:21pt;z-index:251650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" filled="f" stroked="f">
                      <v:textbox style="mso-fit-shape-to-text:t">
                        <w:txbxContent>
                          <w:p w:rsidR="0049105E" w:rsidRDefault="004A0AF6" w:rsidP="00DB55E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8" name="Picture 5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37AF9" w:rsidRPr="00437AF9">
              <w:rPr>
                <w:position w:val="-154"/>
              </w:rPr>
              <w:object w:dxaOrig="3760" w:dyaOrig="3200">
                <v:shape id="_x0000_i1036" type="#_x0000_t75" style="width:188pt;height:160pt" o:ole="">
                  <v:imagedata r:id="rId33" o:title=""/>
                </v:shape>
                <o:OLEObject Type="Embed" ProgID="Equation.DSMT4" ShapeID="_x0000_i1036" DrawAspect="Content" ObjectID="_1526711495" r:id="rId34"/>
              </w:object>
            </w:r>
          </w:p>
        </w:tc>
      </w:tr>
    </w:tbl>
    <w:p w:rsidR="00200C82" w:rsidRDefault="00200C82">
      <w:r>
        <w:br w:type="page"/>
      </w:r>
    </w:p>
    <w:tbl>
      <w:tblPr>
        <w:tblW w:w="10117" w:type="dxa"/>
        <w:tblInd w:w="-245" w:type="dxa"/>
        <w:tblBorders>
          <w:bottom w:val="single" w:sz="4" w:space="0" w:color="auto"/>
          <w:insideH w:val="single" w:sz="4" w:space="0" w:color="auto"/>
        </w:tblBorders>
        <w:tblLayout w:type="fixed"/>
        <w:tblCellMar>
          <w:left w:w="115" w:type="dxa"/>
          <w:right w:w="115" w:type="dxa"/>
        </w:tblCellMar>
        <w:tblLook w:val="00BE" w:firstRow="1" w:lastRow="0" w:firstColumn="1" w:lastColumn="0" w:noHBand="0" w:noVBand="0"/>
      </w:tblPr>
      <w:tblGrid>
        <w:gridCol w:w="750"/>
        <w:gridCol w:w="3930"/>
        <w:gridCol w:w="2340"/>
        <w:gridCol w:w="3097"/>
      </w:tblGrid>
      <w:tr w:rsidR="00200C82">
        <w:tblPrEx>
          <w:tblCellMar>
            <w:top w:w="0" w:type="dxa"/>
            <w:bottom w:w="0" w:type="dxa"/>
          </w:tblCellMar>
        </w:tblPrEx>
        <w:trPr>
          <w:trHeight w:val="4292"/>
        </w:trPr>
        <w:tc>
          <w:tcPr>
            <w:tcW w:w="750" w:type="dxa"/>
            <w:tcBorders>
              <w:top w:val="single" w:sz="4" w:space="0" w:color="auto"/>
            </w:tcBorders>
          </w:tcPr>
          <w:p w:rsidR="00200C82" w:rsidRDefault="00200C82" w:rsidP="00B74559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200C82" w:rsidRDefault="00200C82" w:rsidP="00B74559">
            <w:r>
              <w:t>5)</w:t>
            </w:r>
          </w:p>
          <w:p w:rsidR="00200C82" w:rsidRDefault="00200C82" w:rsidP="00B74559"/>
          <w:p w:rsidR="00200C82" w:rsidRDefault="00200C82" w:rsidP="00B74559"/>
          <w:p w:rsidR="00200C82" w:rsidRDefault="00200C82" w:rsidP="00B74559"/>
          <w:p w:rsidR="00200C82" w:rsidRDefault="00200C82" w:rsidP="00B74559"/>
          <w:p w:rsidR="00200C82" w:rsidRDefault="00200C82" w:rsidP="00B74559"/>
          <w:p w:rsidR="00200C82" w:rsidRDefault="00200C82" w:rsidP="00B74559"/>
          <w:p w:rsidR="00200C82" w:rsidRDefault="00200C82" w:rsidP="00B74559"/>
          <w:p w:rsidR="00200C82" w:rsidRDefault="00200C82" w:rsidP="00B74559">
            <w:r w:rsidRPr="002140A9">
              <w:rPr>
                <w:position w:val="-6"/>
              </w:rPr>
              <w:object w:dxaOrig="300" w:dyaOrig="279">
                <v:shape id="_x0000_i1037" type="#_x0000_t75" style="width:15pt;height:13.95pt" o:ole="">
                  <v:imagedata r:id="rId29" o:title=""/>
                </v:shape>
                <o:OLEObject Type="Embed" ProgID="Equation.DSMT4" ShapeID="_x0000_i1037" DrawAspect="Content" ObjectID="_1526711496" r:id="rId35"/>
              </w:object>
            </w:r>
          </w:p>
        </w:tc>
        <w:tc>
          <w:tcPr>
            <w:tcW w:w="3930" w:type="dxa"/>
            <w:tcBorders>
              <w:top w:val="single" w:sz="4" w:space="0" w:color="auto"/>
            </w:tcBorders>
          </w:tcPr>
          <w:p w:rsidR="00200C82" w:rsidRDefault="00200C82" w:rsidP="00183A64">
            <w:pPr>
              <w:tabs>
                <w:tab w:val="left" w:pos="1332"/>
              </w:tabs>
              <w:rPr>
                <w:noProof/>
              </w:rPr>
            </w:pPr>
          </w:p>
          <w:p w:rsidR="00200C82" w:rsidRDefault="004A0AF6" w:rsidP="00183A6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822325</wp:posOffset>
                      </wp:positionH>
                      <wp:positionV relativeFrom="paragraph">
                        <wp:posOffset>35560</wp:posOffset>
                      </wp:positionV>
                      <wp:extent cx="354965" cy="266700"/>
                      <wp:effectExtent l="0" t="0" r="0" b="3810"/>
                      <wp:wrapNone/>
                      <wp:docPr id="1431" name="Text Box 13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0C82" w:rsidRDefault="004A0AF6" w:rsidP="00200C82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2" name="Picture 5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10" o:spid="_x0000_s1074" type="#_x0000_t202" style="position:absolute;margin-left:64.75pt;margin-top:2.8pt;width:27.95pt;height:21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" filled="f" stroked="f">
                      <v:textbox style="mso-fit-shape-to-text:t">
                        <w:txbxContent>
                          <w:p w:rsidR="00200C82" w:rsidRDefault="004A0AF6" w:rsidP="00200C82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2" name="Picture 5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155575</wp:posOffset>
                      </wp:positionH>
                      <wp:positionV relativeFrom="paragraph">
                        <wp:posOffset>100330</wp:posOffset>
                      </wp:positionV>
                      <wp:extent cx="1600200" cy="2102485"/>
                      <wp:effectExtent l="9525" t="13335" r="9525" b="8255"/>
                      <wp:wrapNone/>
                      <wp:docPr id="1425" name="Group 12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0200" cy="2102485"/>
                                <a:chOff x="2700" y="1440"/>
                                <a:chExt cx="2520" cy="3311"/>
                              </a:xfrm>
                            </wpg:grpSpPr>
                            <wps:wsp>
                              <wps:cNvPr id="1426" name="Line 1283"/>
                              <wps:cNvCnPr/>
                              <wps:spPr bwMode="auto">
                                <a:xfrm flipV="1">
                                  <a:off x="2880" y="1440"/>
                                  <a:ext cx="2160" cy="21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7" name="Line 1284"/>
                              <wps:cNvCnPr/>
                              <wps:spPr bwMode="auto">
                                <a:xfrm>
                                  <a:off x="5040" y="1440"/>
                                  <a:ext cx="0" cy="2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8" name="Line 1285"/>
                              <wps:cNvCnPr/>
                              <wps:spPr bwMode="auto">
                                <a:xfrm>
                                  <a:off x="2880" y="3671"/>
                                  <a:ext cx="21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9" name="Oval 12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60" y="4391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0" name="Oval 12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00" y="3491"/>
                                  <a:ext cx="360" cy="36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82" o:spid="_x0000_s1026" style="position:absolute;margin-left:12.25pt;margin-top:7.9pt;width:126pt;height:165.55pt;z-index:251653120" coordorigin="2700,1440" coordsize="2520,33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">
                      <v:line id="Line 1283" o:spid="_x0000_s1027" style="position:absolute;flip:y;visibility:visible;mso-wrap-style:square" from="2880,1440" to="504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o08sQAAADdAAAADwAAAGRycy9kb3ducmV2LnhtbERPTWsCMRC9F/ofwgi9FM0qIroaRYRC&#10;D16qZaW3cTNult1Mtkmq23/fFARv83ifs9r0thVX8qF2rGA8ykAQl07XXCn4PL4N5yBCRNbYOiYF&#10;vxRgs35+WmGu3Y0/6HqIlUghHHJUYGLscilDachiGLmOOHEX5y3GBH0ltcdbCretnGTZTFqsOTUY&#10;7GhnqGwOP1aBnO9fv/32PG2K5nRamKIsuq+9Ui+DfrsEEamPD/Hd/a7T/OlkB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2jTyxAAAAN0AAAAPAAAAAAAAAAAA&#10;AAAAAKECAABkcnMvZG93bnJldi54bWxQSwUGAAAAAAQABAD5AAAAkgMAAAAA&#10;"/>
                      <v:line id="Line 1284" o:spid="_x0000_s1028" style="position:absolute;visibility:visible;mso-wrap-style:square" from="5040,1440" to="50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3hlsYAAADdAAAADwAAAGRycy9kb3ducmV2LnhtbERPTWvCQBC9F/wPyxR6q5vakkp0FWkp&#10;aA9FraDHMTsmsdnZsLtN0n/vCgVv83ifM533phYtOV9ZVvA0TEAQ51ZXXCjYfX88jkH4gKyxtkwK&#10;/sjDfDa4m2KmbccbarehEDGEfYYKyhCaTEqfl2TQD21DHLmTdQZDhK6Q2mEXw00tR0mSSoMVx4YS&#10;G3orKf/Z/hoFX8/rtF2sPpf9fpUe8/fN8XDunFIP9/1iAiJQH27if/dSx/kvo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94ZbGAAAA3QAAAA8AAAAAAAAA&#10;AAAAAAAAoQIAAGRycy9kb3ducmV2LnhtbFBLBQYAAAAABAAEAPkAAACUAwAAAAA=&#10;"/>
                      <v:line id="Line 1285" o:spid="_x0000_s1029" style="position:absolute;visibility:visible;mso-wrap-style:square" from="2880,3671" to="5040,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bU38cAAADdAAAADwAAAGRycy9kb3ducmV2LnhtbESPQUvDQBCF7wX/wzKCN7tpKFbSbktV&#10;ClKEam2pxyE7ZoPZ2Zhd0/jvnYPQ2wzvzXvfLFaDb1RPXawDG5iMM1DEZbA1VwYO75vbe1AxIVts&#10;ApOBX4qwWl6NFljYcOY36vepUhLCsUADLqW20DqWjjzGcWiJRfsMnccka1dp2+FZwn2j8yy70x5r&#10;lgaHLT06Kr/2P97A67ano3/5oN12M509fT/k5E65MTfXw3oOKtGQLub/62cr+NNccOUbGUEv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NtTfxwAAAN0AAAAPAAAAAAAA&#10;AAAAAAAAAKECAABkcnMvZG93bnJldi54bWxQSwUGAAAAAAQABAD5AAAAlQMAAAAA&#10;">
                        <v:stroke dashstyle="longDash"/>
                      </v:line>
                      <v:oval id="Oval 1286" o:spid="_x0000_s1030" style="position:absolute;left:4860;top:439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OBscMA&#10;AADdAAAADwAAAGRycy9kb3ducmV2LnhtbERPTWvCQBC9C/0PyxR6042mikZXkUrBHjyY1vuQHZNg&#10;djZkpzH9991Cwds83udsdoNrVE9dqD0bmE4SUMSFtzWXBr4+38dLUEGQLTaeycAPBdhtn0YbzKy/&#10;85n6XEoVQzhkaKASaTOtQ1GRwzDxLXHkrr5zKBF2pbYd3mO4a/QsSRbaYc2xocKW3ioqbvm3M3Ao&#10;9/mi16nM0+vhKPPb5fSRTo15eR72a1BCgzzE/+6jjfNfZy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OBscMAAADdAAAADwAAAAAAAAAAAAAAAACYAgAAZHJzL2Rv&#10;d25yZXYueG1sUEsFBgAAAAAEAAQA9QAAAIgDAAAAAA==&#10;"/>
                      <v:oval id="Oval 1287" o:spid="_x0000_s1031" style="position:absolute;left:2700;top:3491;width:360;height:3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C+8cUA&#10;AADdAAAADwAAAGRycy9kb3ducmV2LnhtbESPQUvDQBCF70L/wzJCb3ZTY4vEbktpKdSDB6Peh+w0&#10;Cc3OhuyYxn/vHARvM7w3732z2U2hMyMNqY3sYLnIwBBX0bdcO/j8OD08g0mC7LGLTA5+KMFuO7vb&#10;YOHjjd9pLKU2GsKpQAeNSF9Ym6qGAqZF7IlVu8QhoOg61NYPeNPw0NnHLFvbgC1rQ4M9HRqqruV3&#10;cHCs9+V6tLms8svxLKvr19trvnRufj/tX8AITfJv/rs+e8V/ypVfv9ER7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wL7xxQAAAN0AAAAPAAAAAAAAAAAAAAAAAJgCAABkcnMv&#10;ZG93bnJldi54bWxQSwUGAAAAAAQABAD1AAAAigMAAAAA&#10;"/>
                    </v:group>
                  </w:pict>
                </mc:Fallback>
              </mc:AlternateContent>
            </w:r>
            <w:r w:rsidR="00200C82">
              <w:t xml:space="preserve">                                                </w:t>
            </w:r>
            <w:r w:rsidR="00200C82" w:rsidRPr="00EA0E7A">
              <w:rPr>
                <w:position w:val="-24"/>
              </w:rPr>
              <w:object w:dxaOrig="1340" w:dyaOrig="620">
                <v:shape id="_x0000_i1038" type="#_x0000_t75" style="width:67pt;height:31pt" o:ole="">
                  <v:imagedata r:id="rId36" o:title=""/>
                </v:shape>
                <o:OLEObject Type="Embed" ProgID="Equation.DSMT4" ShapeID="_x0000_i1038" DrawAspect="Content" ObjectID="_1526711497" r:id="rId37"/>
              </w:object>
            </w:r>
          </w:p>
          <w:p w:rsidR="00200C82" w:rsidRDefault="00200C82" w:rsidP="00183A64">
            <w:pPr>
              <w:tabs>
                <w:tab w:val="left" w:pos="1332"/>
              </w:tabs>
            </w:pPr>
            <w:r>
              <w:t xml:space="preserve">                                    </w:t>
            </w:r>
            <w:r w:rsidRPr="00EA0E7A">
              <w:rPr>
                <w:position w:val="-6"/>
              </w:rPr>
              <w:object w:dxaOrig="400" w:dyaOrig="279">
                <v:shape id="_x0000_i1039" type="#_x0000_t75" style="width:20pt;height:13.95pt" o:ole="">
                  <v:imagedata r:id="rId38" o:title=""/>
                </v:shape>
                <o:OLEObject Type="Embed" ProgID="Equation.DSMT4" ShapeID="_x0000_i1039" DrawAspect="Content" ObjectID="_1526711498" r:id="rId39"/>
              </w:object>
            </w:r>
          </w:p>
          <w:p w:rsidR="00200C82" w:rsidRDefault="00200C82" w:rsidP="00183A64">
            <w:pPr>
              <w:tabs>
                <w:tab w:val="left" w:pos="1332"/>
              </w:tabs>
            </w:pPr>
          </w:p>
          <w:p w:rsidR="00200C82" w:rsidRDefault="00200C82" w:rsidP="00183A64">
            <w:pPr>
              <w:tabs>
                <w:tab w:val="left" w:pos="1332"/>
              </w:tabs>
            </w:pPr>
            <w:r>
              <w:t xml:space="preserve">              2.0m                 x   </w:t>
            </w:r>
          </w:p>
          <w:p w:rsidR="00200C82" w:rsidRDefault="00200C82" w:rsidP="00183A64">
            <w:pPr>
              <w:tabs>
                <w:tab w:val="left" w:pos="1332"/>
              </w:tabs>
            </w:pPr>
            <w:r>
              <w:t xml:space="preserve">                                              </w:t>
            </w:r>
          </w:p>
          <w:p w:rsidR="00200C82" w:rsidRDefault="004A0AF6" w:rsidP="00183A6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612775</wp:posOffset>
                      </wp:positionH>
                      <wp:positionV relativeFrom="paragraph">
                        <wp:posOffset>34290</wp:posOffset>
                      </wp:positionV>
                      <wp:extent cx="354965" cy="266700"/>
                      <wp:effectExtent l="0" t="0" r="0" b="0"/>
                      <wp:wrapNone/>
                      <wp:docPr id="1424" name="Text Box 1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0C82" w:rsidRDefault="004A0AF6" w:rsidP="00BC383E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4" name="Picture 5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88" o:spid="_x0000_s1075" type="#_x0000_t202" style="position:absolute;margin-left:48.25pt;margin-top:2.7pt;width:27.95pt;height:21pt;z-index:251654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" filled="f" stroked="f">
                      <v:textbox style="mso-fit-shape-to-text:t">
                        <w:txbxContent>
                          <w:p w:rsidR="00200C82" w:rsidRDefault="004A0AF6" w:rsidP="00BC383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4" name="Picture 5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00C82">
              <w:t xml:space="preserve">                                             2.0m</w:t>
            </w:r>
          </w:p>
          <w:p w:rsidR="00200C82" w:rsidRDefault="004A0AF6" w:rsidP="00183A6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1851025</wp:posOffset>
                      </wp:positionH>
                      <wp:positionV relativeFrom="paragraph">
                        <wp:posOffset>74295</wp:posOffset>
                      </wp:positionV>
                      <wp:extent cx="354965" cy="266700"/>
                      <wp:effectExtent l="0" t="0" r="0" b="3810"/>
                      <wp:wrapNone/>
                      <wp:docPr id="1423" name="Text Box 12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0C82" w:rsidRDefault="004A0AF6" w:rsidP="00BC383E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3" name="Picture 5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89" o:spid="_x0000_s1076" type="#_x0000_t202" style="position:absolute;margin-left:145.75pt;margin-top:5.85pt;width:27.95pt;height:21pt;z-index:251655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Sa3uwIAAMQ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" filled="f" stroked="f">
                      <v:textbox style="mso-fit-shape-to-text:t">
                        <w:txbxContent>
                          <w:p w:rsidR="00200C82" w:rsidRDefault="004A0AF6" w:rsidP="00BC383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3" name="Picture 5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00C82">
              <w:t xml:space="preserve">                                             </w:t>
            </w:r>
          </w:p>
          <w:p w:rsidR="00200C82" w:rsidRDefault="00200C82" w:rsidP="00183A64">
            <w:pPr>
              <w:tabs>
                <w:tab w:val="left" w:pos="1332"/>
              </w:tabs>
            </w:pPr>
          </w:p>
          <w:p w:rsidR="00200C82" w:rsidRDefault="00200C82" w:rsidP="00183A64">
            <w:pPr>
              <w:tabs>
                <w:tab w:val="left" w:pos="1332"/>
              </w:tabs>
            </w:pPr>
            <w:r>
              <w:t xml:space="preserve">                                             h=2.0-x</w:t>
            </w:r>
          </w:p>
          <w:p w:rsidR="00200C82" w:rsidRDefault="00200C82" w:rsidP="00183A64">
            <w:pPr>
              <w:tabs>
                <w:tab w:val="left" w:pos="1332"/>
              </w:tabs>
            </w:pPr>
          </w:p>
          <w:p w:rsidR="00200C82" w:rsidRDefault="00200C82" w:rsidP="00183A64">
            <w:pPr>
              <w:tabs>
                <w:tab w:val="left" w:pos="1332"/>
              </w:tabs>
            </w:pPr>
          </w:p>
          <w:p w:rsidR="00200C82" w:rsidRDefault="00200C82" w:rsidP="00183A64">
            <w:pPr>
              <w:tabs>
                <w:tab w:val="left" w:pos="1332"/>
              </w:tabs>
            </w:pPr>
          </w:p>
          <w:p w:rsidR="00200C82" w:rsidRDefault="00200C82" w:rsidP="00183A64">
            <w:pPr>
              <w:tabs>
                <w:tab w:val="left" w:pos="1332"/>
              </w:tabs>
            </w:pPr>
          </w:p>
          <w:p w:rsidR="00200C82" w:rsidRDefault="00200C82" w:rsidP="00183A64">
            <w:pPr>
              <w:tabs>
                <w:tab w:val="left" w:pos="1332"/>
              </w:tabs>
            </w:pPr>
          </w:p>
          <w:p w:rsidR="00200C82" w:rsidRDefault="00200C82" w:rsidP="00183A64">
            <w:pPr>
              <w:tabs>
                <w:tab w:val="left" w:pos="1332"/>
              </w:tabs>
            </w:pPr>
          </w:p>
        </w:tc>
        <w:tc>
          <w:tcPr>
            <w:tcW w:w="5437" w:type="dxa"/>
            <w:gridSpan w:val="2"/>
            <w:tcBorders>
              <w:top w:val="single" w:sz="4" w:space="0" w:color="auto"/>
            </w:tcBorders>
          </w:tcPr>
          <w:p w:rsidR="00200C82" w:rsidRDefault="00200C82" w:rsidP="00183A64">
            <w:pPr>
              <w:tabs>
                <w:tab w:val="left" w:pos="1332"/>
              </w:tabs>
            </w:pPr>
          </w:p>
          <w:p w:rsidR="00200C82" w:rsidRDefault="004A0AF6" w:rsidP="00183A6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-12065</wp:posOffset>
                      </wp:positionV>
                      <wp:extent cx="354965" cy="266700"/>
                      <wp:effectExtent l="0" t="0" r="0" b="3810"/>
                      <wp:wrapNone/>
                      <wp:docPr id="1422" name="Text Box 12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0C82" w:rsidRDefault="004A0AF6" w:rsidP="00BC383E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1" name="Picture 5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94" o:spid="_x0000_s1077" type="#_x0000_t202" style="position:absolute;margin-left:111.25pt;margin-top:-.95pt;width:27.95pt;height:21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CHcugIAAMQ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" filled="f" stroked="f">
                      <v:textbox style="mso-fit-shape-to-text:t">
                        <w:txbxContent>
                          <w:p w:rsidR="00200C82" w:rsidRDefault="004A0AF6" w:rsidP="00BC383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1" name="Picture 5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1245235</wp:posOffset>
                      </wp:positionV>
                      <wp:extent cx="354965" cy="266700"/>
                      <wp:effectExtent l="0" t="0" r="0" b="3810"/>
                      <wp:wrapNone/>
                      <wp:docPr id="1421" name="Text Box 12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0C82" w:rsidRDefault="004A0AF6" w:rsidP="00BC383E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0" name="Picture 5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93" o:spid="_x0000_s1078" type="#_x0000_t202" style="position:absolute;margin-left:66.25pt;margin-top:98.05pt;width:27.95pt;height:21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8IJuwIAAMQ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" filled="f" stroked="f">
                      <v:textbox style="mso-fit-shape-to-text:t">
                        <w:txbxContent>
                          <w:p w:rsidR="00200C82" w:rsidRDefault="004A0AF6" w:rsidP="00BC383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0" name="Picture 5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212975</wp:posOffset>
                      </wp:positionH>
                      <wp:positionV relativeFrom="paragraph">
                        <wp:posOffset>1588135</wp:posOffset>
                      </wp:positionV>
                      <wp:extent cx="354965" cy="266700"/>
                      <wp:effectExtent l="0" t="0" r="0" b="3810"/>
                      <wp:wrapNone/>
                      <wp:docPr id="1420" name="Text Box 12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0C82" w:rsidRDefault="004A0AF6" w:rsidP="00BC383E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9" name="Picture 4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92" o:spid="_x0000_s1079" type="#_x0000_t202" style="position:absolute;margin-left:174.25pt;margin-top:125.05pt;width:27.95pt;height:21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" filled="f" stroked="f">
                      <v:textbox style="mso-fit-shape-to-text:t">
                        <w:txbxContent>
                          <w:p w:rsidR="00200C82" w:rsidRDefault="004A0AF6" w:rsidP="00BC383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9" name="Picture 4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1816735</wp:posOffset>
                      </wp:positionV>
                      <wp:extent cx="354965" cy="266700"/>
                      <wp:effectExtent l="0" t="0" r="0" b="3810"/>
                      <wp:wrapNone/>
                      <wp:docPr id="1419" name="Text Box 12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0C82" w:rsidRDefault="004A0AF6" w:rsidP="00BC383E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1" name="Picture 4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91" o:spid="_x0000_s1080" type="#_x0000_t202" style="position:absolute;margin-left:57.25pt;margin-top:143.05pt;width:27.95pt;height:21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bmVuwIAAMQ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" filled="f" stroked="f">
                      <v:textbox style="mso-fit-shape-to-text:t">
                        <w:txbxContent>
                          <w:p w:rsidR="00200C82" w:rsidRDefault="004A0AF6" w:rsidP="00BC383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1" name="Picture 4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445135</wp:posOffset>
                      </wp:positionV>
                      <wp:extent cx="354965" cy="266700"/>
                      <wp:effectExtent l="0" t="0" r="0" b="3810"/>
                      <wp:wrapNone/>
                      <wp:docPr id="1418" name="Text Box 12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0C82" w:rsidRDefault="004A0AF6" w:rsidP="00BC383E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40" name="Picture 4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90" o:spid="_x0000_s1081" type="#_x0000_t202" style="position:absolute;margin-left:57.25pt;margin-top:35.05pt;width:27.95pt;height:21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" filled="f" stroked="f">
                      <v:textbox style="mso-fit-shape-to-text:t">
                        <w:txbxContent>
                          <w:p w:rsidR="00200C82" w:rsidRDefault="004A0AF6" w:rsidP="00BC383E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40" name="Picture 4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00C82" w:rsidRPr="00EA0E7A">
              <w:rPr>
                <w:position w:val="-162"/>
              </w:rPr>
              <w:object w:dxaOrig="3540" w:dyaOrig="3360">
                <v:shape id="_x0000_i1040" type="#_x0000_t75" style="width:177pt;height:168pt" o:ole="">
                  <v:imagedata r:id="rId40" o:title=""/>
                </v:shape>
                <o:OLEObject Type="Embed" ProgID="Equation.DSMT4" ShapeID="_x0000_i1040" DrawAspect="Content" ObjectID="_1526711499" r:id="rId41"/>
              </w:object>
            </w:r>
          </w:p>
        </w:tc>
      </w:tr>
      <w:tr w:rsidR="004537F2">
        <w:tblPrEx>
          <w:tblCellMar>
            <w:top w:w="0" w:type="dxa"/>
            <w:bottom w:w="0" w:type="dxa"/>
          </w:tblCellMar>
        </w:tblPrEx>
        <w:trPr>
          <w:trHeight w:val="2402"/>
        </w:trPr>
        <w:tc>
          <w:tcPr>
            <w:tcW w:w="750" w:type="dxa"/>
            <w:tcBorders>
              <w:top w:val="single" w:sz="4" w:space="0" w:color="auto"/>
              <w:bottom w:val="single" w:sz="4" w:space="0" w:color="auto"/>
            </w:tcBorders>
          </w:tcPr>
          <w:p w:rsidR="004537F2" w:rsidRDefault="004537F2" w:rsidP="00B74559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4537F2" w:rsidRDefault="004537F2" w:rsidP="00B74559">
            <w:r>
              <w:t>6)</w:t>
            </w:r>
          </w:p>
          <w:p w:rsidR="004537F2" w:rsidRDefault="004537F2" w:rsidP="00B74559"/>
          <w:p w:rsidR="004537F2" w:rsidRDefault="004537F2" w:rsidP="00B74559"/>
          <w:p w:rsidR="004537F2" w:rsidRDefault="00A23EFF" w:rsidP="00B74559">
            <w:r w:rsidRPr="00EF7218">
              <w:rPr>
                <w:position w:val="-6"/>
              </w:rPr>
              <w:object w:dxaOrig="300" w:dyaOrig="279">
                <v:shape id="_x0000_i1041" type="#_x0000_t75" style="width:15pt;height:13.95pt" o:ole="">
                  <v:imagedata r:id="rId42" o:title=""/>
                </v:shape>
                <o:OLEObject Type="Embed" ProgID="Equation.DSMT4" ShapeID="_x0000_i1041" DrawAspect="Content" ObjectID="_1526711500" r:id="rId43"/>
              </w:object>
            </w:r>
          </w:p>
        </w:tc>
        <w:tc>
          <w:tcPr>
            <w:tcW w:w="62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4537F2" w:rsidRDefault="004537F2" w:rsidP="00183A64">
            <w:pPr>
              <w:tabs>
                <w:tab w:val="left" w:pos="1332"/>
              </w:tabs>
            </w:pPr>
          </w:p>
          <w:p w:rsidR="004537F2" w:rsidRDefault="004A0AF6" w:rsidP="00183A6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36525</wp:posOffset>
                      </wp:positionH>
                      <wp:positionV relativeFrom="paragraph">
                        <wp:posOffset>635</wp:posOffset>
                      </wp:positionV>
                      <wp:extent cx="3657600" cy="1143000"/>
                      <wp:effectExtent l="19050" t="0" r="0" b="61595"/>
                      <wp:wrapNone/>
                      <wp:docPr id="1410" name="Group 14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57600" cy="1143000"/>
                                <a:chOff x="2520" y="7740"/>
                                <a:chExt cx="5760" cy="1800"/>
                              </a:xfrm>
                            </wpg:grpSpPr>
                            <wps:wsp>
                              <wps:cNvPr id="1411" name="Freeform 14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20" y="7920"/>
                                  <a:ext cx="3060" cy="900"/>
                                </a:xfrm>
                                <a:custGeom>
                                  <a:avLst/>
                                  <a:gdLst>
                                    <a:gd name="T0" fmla="*/ 0 w 3060"/>
                                    <a:gd name="T1" fmla="*/ 0 h 900"/>
                                    <a:gd name="T2" fmla="*/ 1620 w 3060"/>
                                    <a:gd name="T3" fmla="*/ 180 h 900"/>
                                    <a:gd name="T4" fmla="*/ 2340 w 3060"/>
                                    <a:gd name="T5" fmla="*/ 720 h 900"/>
                                    <a:gd name="T6" fmla="*/ 3060 w 3060"/>
                                    <a:gd name="T7" fmla="*/ 900 h 9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060" h="900">
                                      <a:moveTo>
                                        <a:pt x="0" y="0"/>
                                      </a:moveTo>
                                      <a:cubicBezTo>
                                        <a:pt x="615" y="30"/>
                                        <a:pt x="1230" y="60"/>
                                        <a:pt x="1620" y="180"/>
                                      </a:cubicBezTo>
                                      <a:cubicBezTo>
                                        <a:pt x="2010" y="300"/>
                                        <a:pt x="2100" y="600"/>
                                        <a:pt x="2340" y="720"/>
                                      </a:cubicBezTo>
                                      <a:cubicBezTo>
                                        <a:pt x="2580" y="840"/>
                                        <a:pt x="2820" y="870"/>
                                        <a:pt x="3060" y="9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2" name="Line 1408"/>
                              <wps:cNvCnPr/>
                              <wps:spPr bwMode="auto">
                                <a:xfrm>
                                  <a:off x="2520" y="8820"/>
                                  <a:ext cx="30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3" name="Line 1409"/>
                              <wps:cNvCnPr/>
                              <wps:spPr bwMode="auto">
                                <a:xfrm flipH="1">
                                  <a:off x="2520" y="9355"/>
                                  <a:ext cx="52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4" name="Arc 14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80" y="8640"/>
                                  <a:ext cx="1620" cy="72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5" name="Line 1411"/>
                              <wps:cNvCnPr/>
                              <wps:spPr bwMode="auto">
                                <a:xfrm>
                                  <a:off x="5580" y="9540"/>
                                  <a:ext cx="1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6" name="Text Box 14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40" y="7740"/>
                                  <a:ext cx="1440" cy="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537F2" w:rsidRDefault="004537F2">
                                    <w:r>
                                      <w:t>Solve as projectil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7" name="Line 1413"/>
                              <wps:cNvCnPr/>
                              <wps:spPr bwMode="auto">
                                <a:xfrm flipH="1">
                                  <a:off x="6300" y="8211"/>
                                  <a:ext cx="655" cy="4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06" o:spid="_x0000_s1082" style="position:absolute;margin-left:10.75pt;margin-top:.05pt;width:4in;height:90pt;z-index:251665408;mso-position-horizontal-relative:text;mso-position-vertical-relative:text" coordorigin="2520,7740" coordsize="576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">
                      <v:shape id="Freeform 1407" o:spid="_x0000_s1083" style="position:absolute;left:2520;top:7920;width:3060;height:900;visibility:visible;mso-wrap-style:square;v-text-anchor:top" coordsize="306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QcSMMA&#10;AADdAAAADwAAAGRycy9kb3ducmV2LnhtbERPTWvCQBC9F/wPywi91U2klBJdRYUWLz00Eb2Ou5NN&#10;MDsbsltN/31XEHqbx/uc5Xp0nbjSEFrPCvJZBoJYe9OyVXCoPl7eQYSIbLDzTAp+KcB6NXlaYmH8&#10;jb/pWkYrUgiHAhU0MfaFlEE35DDMfE+cuNoPDmOCg5VmwFsKd52cZ9mbdNhyamiwp11D+lL+OAW2&#10;Ou6ri0Z92n3NP2N93mzr0ir1PB03CxCRxvgvfrj3Js1/zXO4f5NO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NQcSMMAAADdAAAADwAAAAAAAAAAAAAAAACYAgAAZHJzL2Rv&#10;d25yZXYueG1sUEsFBgAAAAAEAAQA9QAAAIgDAAAAAA==&#10;" path="m,c615,30,1230,60,1620,180v390,120,480,420,720,540c2580,840,2820,870,3060,900e" filled="f" strokeweight="3pt">
                        <v:path arrowok="t" o:connecttype="custom" o:connectlocs="0,0;1620,180;2340,720;3060,900" o:connectangles="0,0,0,0"/>
                      </v:shape>
                      <v:line id="Line 1408" o:spid="_x0000_s1084" style="position:absolute;visibility:visible;mso-wrap-style:square" from="2520,8820" to="558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IpiMQAAADdAAAADwAAAGRycy9kb3ducmV2LnhtbERP32vCMBB+H/g/hBv4pqlFdHRGmYog&#10;ImxzG9vj0dyaYnOpTaz1v18EYW/38f282aKzlWip8aVjBaNhAoI4d7rkQsHnx2bwBMIHZI2VY1Jw&#10;JQ+Lee9hhpl2F36n9hAKEUPYZ6jAhFBnUvrckEU/dDVx5H5dYzFE2BRSN3iJ4baSaZJMpMWSY4PB&#10;mlaG8uPhbBW87Vr6svsfet1txtP1aZmS+U6V6j92L88gAnXhX3x3b3WcPx6lcPsmni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imIxAAAAN0AAAAPAAAAAAAAAAAA&#10;AAAAAKECAABkcnMvZG93bnJldi54bWxQSwUGAAAAAAQABAD5AAAAkgMAAAAA&#10;">
                        <v:stroke dashstyle="longDash"/>
                      </v:line>
                      <v:line id="Line 1409" o:spid="_x0000_s1085" style="position:absolute;flip:x;visibility:visible;mso-wrap-style:square" from="2520,9355" to="7740,9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Fd18UAAADdAAAADwAAAGRycy9kb3ducmV2LnhtbERPTWsCMRC9F/ofwhS8FM1qpejWKFIQ&#10;evCilhVv42a6WXYz2SZRt/++EQq9zeN9zmLV21ZcyYfasYLxKANBXDpdc6Xg87AZzkCEiKyxdUwK&#10;fijAavn4sMBcuxvv6LqPlUghHHJUYGLscilDachiGLmOOHFfzluMCfpKao+3FG5bOcmyV2mx5tRg&#10;sKN3Q2Wzv1gFcrZ9/vbr87QpmuNxboqy6E5bpQZP/foNRKQ+/ov/3B86zZ+OX+D+TTpB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Fd18UAAADdAAAADwAAAAAAAAAA&#10;AAAAAAChAgAAZHJzL2Rvd25yZXYueG1sUEsFBgAAAAAEAAQA+QAAAJMDAAAAAA==&#10;"/>
                      <v:shape id="Arc 1410" o:spid="_x0000_s1086" style="position:absolute;left:5580;top:8640;width:1620;height:72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llNsQA&#10;AADdAAAADwAAAGRycy9kb3ducmV2LnhtbERPTUsDMRC9C/6HMAUvYrOVRWRtWoqgFKWHtoI9jpsx&#10;u7iZLMl0u/57UxB6m8f7nPly9J0aKKY2sIHZtABFXAfbsjPwsX+5ewSVBNliF5gM/FKC5eL6ao6V&#10;DSfe0rATp3IIpwoNNCJ9pXWqG/KYpqEnztx3iB4lw+i0jXjK4b7T90XxoD22nBsa7Om5ofpnd/QG&#10;yreDuGKLX5tDN3wGuX1v3Ws05mYyrp5ACY1yEf+71zbPL2clnL/JJ+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pZTbEAAAA3QAAAA8AAAAAAAAAAAAAAAAAmAIAAGRycy9k&#10;b3ducmV2LnhtbFBLBQYAAAAABAAEAPUAAACJAwAAAAA=&#10;" path="m-1,nfc11929,,21600,9670,21600,21600em-1,nsc11929,,21600,9670,21600,21600l,21600,-1,xe" filled="f">
                        <v:stroke dashstyle="longDash"/>
                        <v:path arrowok="t" o:extrusionok="f" o:connecttype="custom" o:connectlocs="0,0;1620,720;0,720" o:connectangles="0,0,0"/>
                      </v:shape>
                      <v:line id="Line 1411" o:spid="_x0000_s1087" style="position:absolute;visibility:visible;mso-wrap-style:square" from="5580,9540" to="7200,9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kidMMAAADdAAAADwAAAGRycy9kb3ducmV2LnhtbERPTWvCQBC9C/0PyxR6MxulSomuUgpK&#10;LqVUi+cxOyZps7Mxu82m/vquIHibx/uc5Xowjeipc7VlBZMkBUFcWF1zqeBrvxm/gHAeWWNjmRT8&#10;kYP16mG0xEzbwJ/U73wpYgi7DBVU3reZlK6oyKBLbEscuZPtDPoIu1LqDkMMN42cpulcGqw5NlTY&#10;0ltFxc/u1yhIw2Urv2Ve9x/5+zm0x3CYnoNST4/D6wKEp8HfxTd3ruP858kMrt/EE+Tq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5InTDAAAA3QAAAA8AAAAAAAAAAAAA&#10;AAAAoQIAAGRycy9kb3ducmV2LnhtbFBLBQYAAAAABAAEAPkAAACRAwAAAAA=&#10;">
                        <v:stroke startarrow="block" endarrow="block"/>
                      </v:line>
                      <v:shape id="Text Box 1412" o:spid="_x0000_s1088" type="#_x0000_t202" style="position:absolute;left:6840;top:7740;width:14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hOT8IA&#10;AADdAAAADwAAAGRycy9kb3ducmV2LnhtbERP24rCMBB9X/Afwgj7stjURatWo7iCi69ePmDajG2x&#10;mZQma+vfG2HBtzmc66w2vanFnVpXWVYwjmIQxLnVFRcKLuf9aA7CeWSNtWVS8CAHm/XgY4Wpth0f&#10;6X7yhQgh7FJUUHrfpFK6vCSDLrINceCutjXoA2wLqVvsQrip5XccJ9JgxaGhxIZ2JeW3059RcD10&#10;X9NFl/36y+w4SX6wmmX2odTnsN8uQXjq/Vv87z7oMH8yTuD1TThBr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eE5PwgAAAN0AAAAPAAAAAAAAAAAAAAAAAJgCAABkcnMvZG93&#10;bnJldi54bWxQSwUGAAAAAAQABAD1AAAAhwMAAAAA&#10;" stroked="f">
                        <v:textbox>
                          <w:txbxContent>
                            <w:p w:rsidR="004537F2" w:rsidRDefault="004537F2">
                              <w:r>
                                <w:t>Solve as projectile</w:t>
                              </w:r>
                            </w:p>
                          </w:txbxContent>
                        </v:textbox>
                      </v:shape>
                      <v:line id="Line 1413" o:spid="_x0000_s1089" style="position:absolute;flip:x;visibility:visible;mso-wrap-style:square" from="6300,8211" to="6955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MmjsYAAADdAAAADwAAAGRycy9kb3ducmV2LnhtbESPQWvCQBCF7wX/wzJCL0E3aqlt6ira&#10;KgjSg9pDj0N2mgSzsyE71fjvXaHQ2wzvfW/ezBadq9WZ2lB5NjAapqCIc28rLgx8HTeDF1BBkC3W&#10;nsnAlQIs5r2HGWbWX3hP54MUKoZwyNBAKdJkWoe8JIdh6BviqP341qHEtS20bfESw12tx2n6rB1W&#10;HC+U2NB7Sfnp8Otijc0nf0wmycrpJHml9bfsUi3GPPa75RsooU7+zX/01kbuaTSF+zdxBD2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zJo7GAAAA3QAAAA8AAAAAAAAA&#10;AAAAAAAAoQIAAGRycy9kb3ducmV2LnhtbFBLBQYAAAAABAAEAPkAAACUAwAAAAA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4537F2" w:rsidRDefault="004A0AF6" w:rsidP="00183A64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622425</wp:posOffset>
                      </wp:positionH>
                      <wp:positionV relativeFrom="paragraph">
                        <wp:posOffset>50800</wp:posOffset>
                      </wp:positionV>
                      <wp:extent cx="354965" cy="266700"/>
                      <wp:effectExtent l="0" t="1905" r="0" b="0"/>
                      <wp:wrapNone/>
                      <wp:docPr id="1409" name="Text Box 14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537F2" w:rsidRDefault="004A0AF6" w:rsidP="007953A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2" name="Picture 8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14" o:spid="_x0000_s1090" type="#_x0000_t202" style="position:absolute;margin-left:127.75pt;margin-top:4pt;width:27.95pt;height:21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uut+ugIAAMQ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" filled="f" stroked="f">
                      <v:textbox style="mso-fit-shape-to-text:t">
                        <w:txbxContent>
                          <w:p w:rsidR="004537F2" w:rsidRDefault="004A0AF6" w:rsidP="007953A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2" name="Picture 8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537F2">
              <w:rPr>
                <w:noProof/>
              </w:rPr>
              <w:t xml:space="preserve">     </w:t>
            </w:r>
            <w:r w:rsidR="004537F2" w:rsidRPr="00834907">
              <w:rPr>
                <w:noProof/>
                <w:position w:val="-26"/>
              </w:rPr>
              <w:object w:dxaOrig="620" w:dyaOrig="639">
                <v:shape id="_x0000_i1042" type="#_x0000_t75" style="width:31pt;height:31.95pt" o:ole="">
                  <v:imagedata r:id="rId44" o:title=""/>
                </v:shape>
                <o:OLEObject Type="Embed" ProgID="Equation.DSMT4" ShapeID="_x0000_i1042" DrawAspect="Content" ObjectID="_1526711501" r:id="rId45"/>
              </w:object>
            </w:r>
          </w:p>
          <w:p w:rsidR="004537F2" w:rsidRDefault="004537F2" w:rsidP="00183A64">
            <w:pPr>
              <w:tabs>
                <w:tab w:val="left" w:pos="1332"/>
              </w:tabs>
              <w:rPr>
                <w:noProof/>
              </w:rPr>
            </w:pPr>
          </w:p>
          <w:p w:rsidR="004537F2" w:rsidRDefault="004537F2" w:rsidP="00183A64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</w:rPr>
              <w:t xml:space="preserve">            </w:t>
            </w:r>
            <w:r w:rsidRPr="00834907">
              <w:rPr>
                <w:noProof/>
                <w:position w:val="-12"/>
              </w:rPr>
              <w:object w:dxaOrig="260" w:dyaOrig="360">
                <v:shape id="_x0000_i1043" type="#_x0000_t75" style="width:13pt;height:18pt" o:ole="">
                  <v:imagedata r:id="rId46" o:title=""/>
                </v:shape>
                <o:OLEObject Type="Embed" ProgID="Equation.DSMT4" ShapeID="_x0000_i1043" DrawAspect="Content" ObjectID="_1526711502" r:id="rId47"/>
              </w:object>
            </w:r>
          </w:p>
          <w:p w:rsidR="004537F2" w:rsidRDefault="004537F2" w:rsidP="00183A64">
            <w:pPr>
              <w:tabs>
                <w:tab w:val="left" w:pos="1332"/>
              </w:tabs>
              <w:rPr>
                <w:noProof/>
              </w:rPr>
            </w:pPr>
          </w:p>
          <w:p w:rsidR="004537F2" w:rsidRDefault="004537F2" w:rsidP="00183A64">
            <w:pPr>
              <w:tabs>
                <w:tab w:val="left" w:pos="1332"/>
              </w:tabs>
              <w:rPr>
                <w:noProof/>
              </w:rPr>
            </w:pPr>
            <w:r>
              <w:t xml:space="preserve">Find </w:t>
            </w:r>
            <w:r w:rsidRPr="003A629E">
              <w:rPr>
                <w:position w:val="-12"/>
              </w:rPr>
              <w:object w:dxaOrig="220" w:dyaOrig="360">
                <v:shape id="_x0000_i1044" type="#_x0000_t75" style="width:11pt;height:18pt" o:ole="">
                  <v:imagedata r:id="rId48" o:title=""/>
                </v:shape>
                <o:OLEObject Type="Embed" ProgID="Equation.DSMT4" ShapeID="_x0000_i1044" DrawAspect="Content" ObjectID="_1526711503" r:id="rId49"/>
              </w:object>
            </w:r>
            <w:r>
              <w:t xml:space="preserve"> )</w:t>
            </w:r>
            <w:r>
              <w:rPr>
                <w:noProof/>
              </w:rPr>
              <w:t xml:space="preserve">                                                    5.0m</w:t>
            </w:r>
          </w:p>
          <w:p w:rsidR="004537F2" w:rsidRDefault="004A0AF6" w:rsidP="00183A64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3222625</wp:posOffset>
                      </wp:positionH>
                      <wp:positionV relativeFrom="paragraph">
                        <wp:posOffset>589915</wp:posOffset>
                      </wp:positionV>
                      <wp:extent cx="354965" cy="298450"/>
                      <wp:effectExtent l="0" t="1905" r="0" b="4445"/>
                      <wp:wrapNone/>
                      <wp:docPr id="1408" name="Text Box 13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98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537F2" w:rsidRDefault="004A0AF6" w:rsidP="007953A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6" name="Picture 7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93" o:spid="_x0000_s1091" type="#_x0000_t202" style="position:absolute;margin-left:253.75pt;margin-top:46.45pt;width:27.95pt;height:23.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" filled="f" stroked="f">
                      <v:textbox>
                        <w:txbxContent>
                          <w:p w:rsidR="004537F2" w:rsidRDefault="004A0AF6" w:rsidP="007953A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6" name="Picture 7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393825</wp:posOffset>
                      </wp:positionH>
                      <wp:positionV relativeFrom="paragraph">
                        <wp:posOffset>932815</wp:posOffset>
                      </wp:positionV>
                      <wp:extent cx="354965" cy="266700"/>
                      <wp:effectExtent l="0" t="1905" r="0" b="0"/>
                      <wp:wrapNone/>
                      <wp:docPr id="39" name="Text Box 13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537F2" w:rsidRDefault="004A0AF6" w:rsidP="007953A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8" name="Picture 7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92" o:spid="_x0000_s1092" type="#_x0000_t202" style="position:absolute;margin-left:109.75pt;margin-top:73.45pt;width:27.95pt;height:21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2/pEug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" filled="f" stroked="f">
                      <v:textbox style="mso-fit-shape-to-text:t">
                        <w:txbxContent>
                          <w:p w:rsidR="004537F2" w:rsidRDefault="004A0AF6" w:rsidP="007953A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8" name="Picture 7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936625</wp:posOffset>
                      </wp:positionH>
                      <wp:positionV relativeFrom="paragraph">
                        <wp:posOffset>18415</wp:posOffset>
                      </wp:positionV>
                      <wp:extent cx="354965" cy="266700"/>
                      <wp:effectExtent l="0" t="1905" r="0" b="0"/>
                      <wp:wrapNone/>
                      <wp:docPr id="38" name="Text Box 13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537F2" w:rsidRDefault="004A0AF6" w:rsidP="007953A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7" name="Picture 7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91" o:spid="_x0000_s1093" type="#_x0000_t202" style="position:absolute;margin-left:73.75pt;margin-top:1.45pt;width:27.95pt;height:21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" filled="f" stroked="f">
                      <v:textbox style="mso-fit-shape-to-text:t">
                        <w:txbxContent>
                          <w:p w:rsidR="004537F2" w:rsidRDefault="004A0AF6" w:rsidP="007953A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7" name="Picture 7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537F2" w:rsidRPr="003A629E">
              <w:rPr>
                <w:position w:val="-112"/>
              </w:rPr>
              <w:object w:dxaOrig="2299" w:dyaOrig="2360">
                <v:shape id="_x0000_i1045" type="#_x0000_t75" style="width:113.45pt;height:116.45pt" o:ole="">
                  <v:imagedata r:id="rId50" o:title=""/>
                </v:shape>
                <o:OLEObject Type="Embed" ProgID="Equation.DSMT4" ShapeID="_x0000_i1045" DrawAspect="Content" ObjectID="_1526711504" r:id="rId51"/>
              </w:object>
            </w:r>
            <w:r w:rsidR="004537F2">
              <w:tab/>
            </w:r>
            <w:r w:rsidR="004537F2">
              <w:tab/>
            </w:r>
            <w:r w:rsidR="004537F2" w:rsidRPr="003A629E">
              <w:rPr>
                <w:position w:val="-30"/>
              </w:rPr>
              <w:object w:dxaOrig="1900" w:dyaOrig="720">
                <v:shape id="_x0000_i1046" type="#_x0000_t75" style="width:93.75pt;height:35.55pt" o:ole="">
                  <v:imagedata r:id="rId52" o:title=""/>
                </v:shape>
                <o:OLEObject Type="Embed" ProgID="Equation.DSMT4" ShapeID="_x0000_i1046" DrawAspect="Content" ObjectID="_1526711505" r:id="rId53"/>
              </w:object>
            </w:r>
          </w:p>
        </w:tc>
        <w:tc>
          <w:tcPr>
            <w:tcW w:w="3097" w:type="dxa"/>
            <w:tcBorders>
              <w:top w:val="single" w:sz="4" w:space="0" w:color="auto"/>
              <w:bottom w:val="single" w:sz="4" w:space="0" w:color="auto"/>
            </w:tcBorders>
          </w:tcPr>
          <w:p w:rsidR="004537F2" w:rsidRDefault="004537F2" w:rsidP="00183A64">
            <w:pPr>
              <w:tabs>
                <w:tab w:val="left" w:pos="1332"/>
              </w:tabs>
              <w:rPr>
                <w:noProof/>
              </w:rPr>
            </w:pPr>
          </w:p>
          <w:p w:rsidR="004537F2" w:rsidRDefault="004A0AF6" w:rsidP="00183A6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1527175</wp:posOffset>
                      </wp:positionH>
                      <wp:positionV relativeFrom="paragraph">
                        <wp:posOffset>-2540</wp:posOffset>
                      </wp:positionV>
                      <wp:extent cx="354965" cy="266700"/>
                      <wp:effectExtent l="0" t="1905" r="0" b="0"/>
                      <wp:wrapNone/>
                      <wp:docPr id="37" name="Text Box 14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537F2" w:rsidRDefault="004A0AF6" w:rsidP="007953A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1" name="Picture 8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15" o:spid="_x0000_s1094" type="#_x0000_t202" style="position:absolute;margin-left:120.25pt;margin-top:-.2pt;width:27.95pt;height:21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9Bb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" filled="f" stroked="f">
                      <v:textbox style="mso-fit-shape-to-text:t">
                        <w:txbxContent>
                          <w:p w:rsidR="004537F2" w:rsidRDefault="004A0AF6" w:rsidP="007953A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1" name="Picture 8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537F2" w:rsidRPr="003A629E">
              <w:rPr>
                <w:position w:val="-24"/>
              </w:rPr>
              <w:object w:dxaOrig="2580" w:dyaOrig="620">
                <v:shape id="_x0000_i1047" type="#_x0000_t75" style="width:127.3pt;height:30.6pt" o:ole="">
                  <v:imagedata r:id="rId54" o:title=""/>
                </v:shape>
                <o:OLEObject Type="Embed" ProgID="Equation.DSMT4" ShapeID="_x0000_i1047" DrawAspect="Content" ObjectID="_1526711506" r:id="rId55"/>
              </w:object>
            </w:r>
          </w:p>
          <w:p w:rsidR="004537F2" w:rsidRDefault="004537F2" w:rsidP="00183A64">
            <w:pPr>
              <w:tabs>
                <w:tab w:val="left" w:pos="1332"/>
              </w:tabs>
              <w:rPr>
                <w:noProof/>
              </w:rPr>
            </w:pPr>
            <w:r>
              <w:t xml:space="preserve">find </w:t>
            </w:r>
            <w:r w:rsidRPr="00834907">
              <w:rPr>
                <w:noProof/>
                <w:position w:val="-12"/>
              </w:rPr>
              <w:object w:dxaOrig="260" w:dyaOrig="360">
                <v:shape id="_x0000_i1048" type="#_x0000_t75" style="width:13pt;height:18pt" o:ole="">
                  <v:imagedata r:id="rId46" o:title=""/>
                </v:shape>
                <o:OLEObject Type="Embed" ProgID="Equation.DSMT4" ShapeID="_x0000_i1048" DrawAspect="Content" ObjectID="_1526711507" r:id="rId56"/>
              </w:object>
            </w:r>
            <w:r>
              <w:rPr>
                <w:noProof/>
              </w:rPr>
              <w:t>)</w:t>
            </w:r>
          </w:p>
          <w:p w:rsidR="004537F2" w:rsidRDefault="004A0AF6" w:rsidP="00183A64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866140</wp:posOffset>
                      </wp:positionV>
                      <wp:extent cx="354965" cy="266700"/>
                      <wp:effectExtent l="0" t="1905" r="0" b="0"/>
                      <wp:wrapNone/>
                      <wp:docPr id="36" name="Text Box 14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537F2" w:rsidRDefault="004A0AF6" w:rsidP="007953A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0" name="Picture 8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17" o:spid="_x0000_s1095" type="#_x0000_t202" style="position:absolute;margin-left:75.25pt;margin-top:68.2pt;width:27.95pt;height:21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lhK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" filled="f" stroked="f">
                      <v:textbox style="mso-fit-shape-to-text:t">
                        <w:txbxContent>
                          <w:p w:rsidR="004537F2" w:rsidRDefault="004A0AF6" w:rsidP="007953A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0" name="Picture 8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1666240</wp:posOffset>
                      </wp:positionV>
                      <wp:extent cx="354965" cy="266700"/>
                      <wp:effectExtent l="0" t="1905" r="0" b="0"/>
                      <wp:wrapNone/>
                      <wp:docPr id="35" name="Text Box 14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537F2" w:rsidRDefault="004A0AF6" w:rsidP="007953A5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9" name="Picture 7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16" o:spid="_x0000_s1096" type="#_x0000_t202" style="position:absolute;margin-left:75.25pt;margin-top:131.2pt;width:27.95pt;height:21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" filled="f" stroked="f">
                      <v:textbox style="mso-fit-shape-to-text:t">
                        <w:txbxContent>
                          <w:p w:rsidR="004537F2" w:rsidRDefault="004A0AF6" w:rsidP="007953A5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9" name="Picture 7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537F2" w:rsidRPr="003A629E">
              <w:rPr>
                <w:position w:val="-176"/>
              </w:rPr>
              <w:object w:dxaOrig="2260" w:dyaOrig="3120">
                <v:shape id="_x0000_i1049" type="#_x0000_t75" style="width:111.55pt;height:153.95pt" o:ole="">
                  <v:imagedata r:id="rId57" o:title=""/>
                </v:shape>
                <o:OLEObject Type="Embed" ProgID="Equation.DSMT4" ShapeID="_x0000_i1049" DrawAspect="Content" ObjectID="_1526711508" r:id="rId58"/>
              </w:object>
            </w:r>
          </w:p>
          <w:p w:rsidR="004537F2" w:rsidRDefault="004537F2" w:rsidP="00183A64">
            <w:pPr>
              <w:tabs>
                <w:tab w:val="left" w:pos="1332"/>
              </w:tabs>
            </w:pPr>
          </w:p>
        </w:tc>
      </w:tr>
    </w:tbl>
    <w:p w:rsidR="00C84D88" w:rsidRDefault="00C84D88">
      <w:r>
        <w:br w:type="page"/>
      </w:r>
    </w:p>
    <w:tbl>
      <w:tblPr>
        <w:tblW w:w="10117" w:type="dxa"/>
        <w:tblInd w:w="-245" w:type="dxa"/>
        <w:tblBorders>
          <w:bottom w:val="single" w:sz="4" w:space="0" w:color="auto"/>
          <w:insideH w:val="single" w:sz="4" w:space="0" w:color="auto"/>
        </w:tblBorders>
        <w:tblLayout w:type="fixed"/>
        <w:tblCellMar>
          <w:left w:w="115" w:type="dxa"/>
          <w:right w:w="115" w:type="dxa"/>
        </w:tblCellMar>
        <w:tblLook w:val="00BE" w:firstRow="1" w:lastRow="0" w:firstColumn="1" w:lastColumn="0" w:noHBand="0" w:noVBand="0"/>
      </w:tblPr>
      <w:tblGrid>
        <w:gridCol w:w="721"/>
        <w:gridCol w:w="30"/>
        <w:gridCol w:w="150"/>
        <w:gridCol w:w="4516"/>
        <w:gridCol w:w="162"/>
        <w:gridCol w:w="1979"/>
        <w:gridCol w:w="2522"/>
        <w:gridCol w:w="37"/>
      </w:tblGrid>
      <w:tr w:rsidR="00C84D88">
        <w:tblPrEx>
          <w:tblCellMar>
            <w:top w:w="0" w:type="dxa"/>
            <w:bottom w:w="0" w:type="dxa"/>
          </w:tblCellMar>
        </w:tblPrEx>
        <w:trPr>
          <w:gridAfter w:val="1"/>
          <w:wAfter w:w="37" w:type="dxa"/>
          <w:trHeight w:val="1245"/>
        </w:trPr>
        <w:tc>
          <w:tcPr>
            <w:tcW w:w="751" w:type="dxa"/>
            <w:gridSpan w:val="2"/>
            <w:vMerge w:val="restart"/>
            <w:tcBorders>
              <w:top w:val="single" w:sz="4" w:space="0" w:color="auto"/>
              <w:bottom w:val="nil"/>
            </w:tcBorders>
          </w:tcPr>
          <w:p w:rsidR="00C84D88" w:rsidRDefault="00C84D88" w:rsidP="00B74559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C84D88" w:rsidRDefault="00C84D88" w:rsidP="00B74559">
            <w:r>
              <w:t>7)</w:t>
            </w:r>
          </w:p>
          <w:p w:rsidR="00C84D88" w:rsidRDefault="00C84D88" w:rsidP="00B74559"/>
          <w:p w:rsidR="00C84D88" w:rsidRDefault="00C84D88" w:rsidP="00B74559"/>
          <w:p w:rsidR="00C84D88" w:rsidRDefault="00C84D88" w:rsidP="00B74559"/>
          <w:p w:rsidR="00C84D88" w:rsidRDefault="00C84D88" w:rsidP="00B74559"/>
          <w:p w:rsidR="00C84D88" w:rsidRDefault="00C84D88" w:rsidP="00B74559"/>
          <w:p w:rsidR="00C84D88" w:rsidRDefault="00C84D88" w:rsidP="00B74559"/>
          <w:p w:rsidR="00C84D88" w:rsidRDefault="00C84D88" w:rsidP="00B74559"/>
          <w:p w:rsidR="00C84D88" w:rsidRDefault="00C84D88" w:rsidP="00B74559"/>
          <w:p w:rsidR="00C84D88" w:rsidRDefault="00864E2C" w:rsidP="00B74559">
            <w:r w:rsidRPr="00EF7218">
              <w:rPr>
                <w:position w:val="-6"/>
              </w:rPr>
              <w:object w:dxaOrig="300" w:dyaOrig="279">
                <v:shape id="_x0000_i1050" type="#_x0000_t75" style="width:15pt;height:13.95pt" o:ole="">
                  <v:imagedata r:id="rId59" o:title=""/>
                </v:shape>
                <o:OLEObject Type="Embed" ProgID="Equation.DSMT4" ShapeID="_x0000_i1050" DrawAspect="Content" ObjectID="_1526711509" r:id="rId60"/>
              </w:object>
            </w:r>
          </w:p>
        </w:tc>
        <w:tc>
          <w:tcPr>
            <w:tcW w:w="9329" w:type="dxa"/>
            <w:gridSpan w:val="5"/>
            <w:tcBorders>
              <w:top w:val="single" w:sz="4" w:space="0" w:color="auto"/>
              <w:bottom w:val="nil"/>
            </w:tcBorders>
          </w:tcPr>
          <w:p w:rsidR="00C84D88" w:rsidRDefault="004A0AF6" w:rsidP="00B74559">
            <w:pPr>
              <w:tabs>
                <w:tab w:val="left" w:pos="1332"/>
              </w:tabs>
              <w:rPr>
                <w:noProof/>
              </w:rPr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3679190</wp:posOffset>
                      </wp:positionH>
                      <wp:positionV relativeFrom="paragraph">
                        <wp:posOffset>100330</wp:posOffset>
                      </wp:positionV>
                      <wp:extent cx="354965" cy="266700"/>
                      <wp:effectExtent l="0" t="0" r="0" b="0"/>
                      <wp:wrapNone/>
                      <wp:docPr id="34" name="Text Box 14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4E2C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8" name="Picture 8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2" o:spid="_x0000_s1097" type="#_x0000_t202" style="position:absolute;margin-left:289.7pt;margin-top:7.9pt;width:27.95pt;height:21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iNF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" filled="f" stroked="f">
                      <v:textbox style="mso-fit-shape-to-text:t">
                        <w:txbxContent>
                          <w:p w:rsidR="00864E2C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8" name="Picture 8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0</wp:posOffset>
                      </wp:positionV>
                      <wp:extent cx="800100" cy="342900"/>
                      <wp:effectExtent l="0" t="4445" r="2540" b="0"/>
                      <wp:wrapNone/>
                      <wp:docPr id="33" name="Text Box 14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4D88" w:rsidRDefault="00C84D88" w:rsidP="00C84D88">
                                  <w:pPr>
                                    <w:jc w:val="center"/>
                                  </w:pPr>
                                  <w:r>
                                    <w:t>befo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45" o:spid="_x0000_s1098" type="#_x0000_t202" style="position:absolute;margin-left:27pt;margin-top:0;width:63pt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" filled="f" stroked="f">
                      <v:textbox>
                        <w:txbxContent>
                          <w:p w:rsidR="00C84D88" w:rsidRDefault="00C84D88" w:rsidP="00C84D88">
                            <w:pPr>
                              <w:jc w:val="center"/>
                            </w:pPr>
                            <w:r>
                              <w:t>befor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c">
                  <w:drawing>
                    <wp:inline distT="0" distB="0" distL="0" distR="0">
                      <wp:extent cx="3771900" cy="1143000"/>
                      <wp:effectExtent l="0" t="4445" r="2540" b="0"/>
                      <wp:docPr id="1432" name="Canvas 143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22" name="Oval 14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9957" y="228600"/>
                                  <a:ext cx="228933" cy="4572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Oval 14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138" y="228600"/>
                                  <a:ext cx="456819" cy="4572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14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6191" y="0"/>
                                  <a:ext cx="799957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4D88" w:rsidRDefault="00C84D88" w:rsidP="00C84D88">
                                    <w:pPr>
                                      <w:jc w:val="center"/>
                                    </w:pPr>
                                    <w:r>
                                      <w:t>afte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Oval 14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57738" y="228600"/>
                                  <a:ext cx="228410" cy="4572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Oval 14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7257" y="228600"/>
                                  <a:ext cx="457343" cy="4572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Line 1439"/>
                              <wps:cNvCnPr/>
                              <wps:spPr bwMode="auto">
                                <a:xfrm flipH="1">
                                  <a:off x="1714643" y="457200"/>
                                  <a:ext cx="3426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1440"/>
                              <wps:cNvCnPr/>
                              <wps:spPr bwMode="auto">
                                <a:xfrm>
                                  <a:off x="3086148" y="457200"/>
                                  <a:ext cx="3426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Text Box 14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28805" y="800100"/>
                                  <a:ext cx="1028891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4D88" w:rsidRPr="00C84D88" w:rsidRDefault="00C84D88" w:rsidP="00C84D88">
                                    <w:r>
                                      <w:t>m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  <w:r>
                                      <w:t xml:space="preserve"> = 1.0 k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14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0438" y="800100"/>
                                  <a:ext cx="1028367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4D88" w:rsidRPr="00C84D88" w:rsidRDefault="00C84D88" w:rsidP="00C84D88">
                                    <w:r>
                                      <w:t>m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t xml:space="preserve"> = 1.5 k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14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00438" y="114300"/>
                                  <a:ext cx="685752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4D88" w:rsidRPr="00C84D88" w:rsidRDefault="00C84D88" w:rsidP="00C84D88"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t xml:space="preserve"> = ?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14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71943" y="114300"/>
                                  <a:ext cx="685752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84D88" w:rsidRPr="00C84D88" w:rsidRDefault="00C84D88" w:rsidP="00C84D88"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  <w:r>
                                      <w:t xml:space="preserve"> = ?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1432" o:spid="_x0000_s1099" editas="canvas" style="width:297pt;height:90pt;mso-position-horizontal-relative:char;mso-position-vertical-relative:line" coordsize="37719,11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">
                      <v:shape id="_x0000_s1100" type="#_x0000_t75" style="position:absolute;width:37719;height:11430;visibility:visible;mso-wrap-style:square">
                        <v:fill o:detectmouseclick="t"/>
                        <v:path o:connecttype="none"/>
                      </v:shape>
                      <v:oval id="Oval 1434" o:spid="_x0000_s1101" style="position:absolute;left:7999;top:2286;width:2289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OUQsQA&#10;AADbAAAADwAAAGRycy9kb3ducmV2LnhtbESPUWvCMBSF3wX/Q7iDvYimliGjmsoQBj4Ic84fcG3u&#10;0q7NTZdE2/37ZTDw8XDO+Q5nsx1tJ27kQ+NYwXKRgSCunG7YKDh/vM6fQYSIrLFzTAp+KMC2nE42&#10;WGg38DvdTtGIBOFQoII6xr6QMlQ1WQwL1xMn79N5izFJb6T2OCS47WSeZStpseG0UGNPu5qq9nS1&#10;Ci6Xsxvlt387zkzr8elr6M3hqNTjw/iyBhFpjPfwf3uvFeQ5/H1JP0C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TlELEAAAA2wAAAA8AAAAAAAAAAAAAAAAAmAIAAGRycy9k&#10;b3ducmV2LnhtbFBLBQYAAAAABAAEAPUAAACJAwAAAAA=&#10;" filled="f"/>
                      <v:oval id="Oval 1435" o:spid="_x0000_s1102" style="position:absolute;left:3431;top:2286;width:4568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8x2cUA&#10;AADbAAAADwAAAGRycy9kb3ducmV2LnhtbESPzWrDMBCE74W+g9hCLqWWm4RSXCuhBAo9BPLTPMDG&#10;2spurJUjqbHz9lEgkOMwM98w5XywrTiRD41jBa9ZDoK4crpho2D38/XyDiJEZI2tY1JwpgDz2eND&#10;iYV2PW/otI1GJAiHAhXUMXaFlKGqyWLIXEecvF/nLcYkvZHaY5/gtpXjPH+TFhtOCzV2tKipOmz/&#10;rYL9fucGefSr9bM5eJz+9Z1ZrpUaPQ2fHyAiDfEevrW/tYLxBK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HzHZxQAAANsAAAAPAAAAAAAAAAAAAAAAAJgCAABkcnMv&#10;ZG93bnJldi54bWxQSwUGAAAAAAQABAD1AAAAigMAAAAA&#10;" filled="f"/>
                      <v:shape id="Text Box 1436" o:spid="_x0000_s1103" type="#_x0000_t202" style="position:absolute;left:22861;width:8000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  <v:textbox>
                          <w:txbxContent>
                            <w:p w:rsidR="00C84D88" w:rsidRDefault="00C84D88" w:rsidP="00C84D88">
                              <w:pPr>
                                <w:jc w:val="center"/>
                              </w:pPr>
                              <w:r>
                                <w:t>after</w:t>
                              </w:r>
                            </w:p>
                          </w:txbxContent>
                        </v:textbox>
                      </v:shape>
                      <v:oval id="Oval 1437" o:spid="_x0000_s1104" style="position:absolute;left:28577;top:2286;width:2284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oMNsUA&#10;AADbAAAADwAAAGRycy9kb3ducmV2LnhtbESPzWrDMBCE74W+g9hCLqWWG5JSXCuhBAo9BPLTPMDG&#10;2spurJUjqbHz9lEgkOMwM98w5XywrTiRD41jBa9ZDoK4crpho2D38/XyDiJEZI2tY1JwpgDz2eND&#10;iYV2PW/otI1GJAiHAhXUMXaFlKGqyWLIXEecvF/nLcYkvZHaY5/gtpXjPH+TFhtOCzV2tKipOmz/&#10;rYL9fucGefSr9bM5eJz89Z1ZrpUaPQ2fHyAiDfEevrW/tYLxFK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ugw2xQAAANsAAAAPAAAAAAAAAAAAAAAAAJgCAABkcnMv&#10;ZG93bnJldi54bWxQSwUGAAAAAAQABAD1AAAAigMAAAAA&#10;" filled="f"/>
                      <v:oval id="Oval 1438" o:spid="_x0000_s1105" style="position:absolute;left:20572;top:2286;width:4574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iSQcMA&#10;AADbAAAADwAAAGRycy9kb3ducmV2LnhtbESP0WoCMRRE3wX/IVyhL6LZiohsjVKEgg+FWt0PuG5u&#10;s1s3N2sS3e3fm4Lg4zAzZ5jVpreNuJEPtWMFr9MMBHHpdM1GQXH8mCxBhIissXFMCv4owGY9HKww&#10;167jb7odohEJwiFHBVWMbS5lKCuyGKauJU7ej/MWY5LeSO2xS3DbyFmWLaTFmtNChS1tKyrPh6tV&#10;cDoVrpcX/7Ufm7PH+W/Xms+9Ui+j/v0NRKQ+PsOP9k4rmC3g/0v6AXJ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iSQcMAAADbAAAADwAAAAAAAAAAAAAAAACYAgAAZHJzL2Rv&#10;d25yZXYueG1sUEsFBgAAAAAEAAQA9QAAAIgDAAAAAA==&#10;" filled="f"/>
                      <v:line id="Line 1439" o:spid="_x0000_s1106" style="position:absolute;flip:x;visibility:visible;mso-wrap-style:square" from="17146,4572" to="20572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rau8QAAADbAAAADwAAAGRycy9kb3ducmV2LnhtbESPT2vCQBDF70K/wzIFL0E3KtSauor9&#10;IwjioeqhxyE7TUKzsyE7avz2rlDw+Hjzfm/efNm5Wp2pDZVnA6NhCoo497biwsDxsB68ggqCbLH2&#10;TAauFGC5eOrNMbP+wt903kuhIoRDhgZKkSbTOuQlOQxD3xBH79e3DiXKttC2xUuEu1qP0/RFO6w4&#10;NpTY0EdJ+d/+5OIb6x1/TibJu9NJMqOvH9mmWozpP3erN1BCnTyO/9Mba2A8h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mtq7xAAAANsAAAAPAAAAAAAAAAAA&#10;AAAAAKECAABkcnMvZG93bnJldi54bWxQSwUGAAAAAAQABAD5AAAAkgMAAAAA&#10;">
                        <v:stroke endarrow="block"/>
                      </v:line>
                      <v:line id="Line 1440" o:spid="_x0000_s1107" style="position:absolute;visibility:visible;mso-wrap-style:square" from="30861,4572" to="34287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POh8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lj05f0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KjzofAAAAA2wAAAA8AAAAAAAAAAAAAAAAA&#10;oQIAAGRycy9kb3ducmV2LnhtbFBLBQYAAAAABAAEAPkAAACOAwAAAAA=&#10;">
                        <v:stroke endarrow="block"/>
                      </v:line>
                      <v:shape id="Text Box 1441" o:spid="_x0000_s1108" type="#_x0000_t202" style="position:absolute;left:26288;top:8001;width:1028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<v:textbox>
                          <w:txbxContent>
                            <w:p w:rsidR="00C84D88" w:rsidRPr="00C84D88" w:rsidRDefault="00C84D88" w:rsidP="00C84D88">
                              <w:r>
                                <w:t>m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 xml:space="preserve"> = 1.0 kg</w:t>
                              </w:r>
                            </w:p>
                          </w:txbxContent>
                        </v:textbox>
                      </v:shape>
                      <v:shape id="Text Box 1442" o:spid="_x0000_s1109" type="#_x0000_t202" style="position:absolute;left:16004;top:8001;width:10284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<v:textbox>
                          <w:txbxContent>
                            <w:p w:rsidR="00C84D88" w:rsidRPr="00C84D88" w:rsidRDefault="00C84D88" w:rsidP="00C84D88">
                              <w:r>
                                <w:t>m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 xml:space="preserve"> = 1.5 kg</w:t>
                              </w:r>
                            </w:p>
                          </w:txbxContent>
                        </v:textbox>
                      </v:shape>
                      <v:shape id="Text Box 1443" o:spid="_x0000_s1110" type="#_x0000_t202" style="position:absolute;left:16004;top:1143;width:685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<v:textbox>
                          <w:txbxContent>
                            <w:p w:rsidR="00C84D88" w:rsidRPr="00C84D88" w:rsidRDefault="00C84D88" w:rsidP="00C84D88"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 xml:space="preserve"> = ?</w:t>
                              </w:r>
                            </w:p>
                          </w:txbxContent>
                        </v:textbox>
                      </v:shape>
                      <v:shape id="Text Box 1444" o:spid="_x0000_s1111" type="#_x0000_t202" style="position:absolute;left:29719;top:1143;width:6857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  <v:textbox>
                          <w:txbxContent>
                            <w:p w:rsidR="00C84D88" w:rsidRPr="00C84D88" w:rsidRDefault="00C84D88" w:rsidP="00C84D88"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 xml:space="preserve"> = ?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  <w:tr w:rsidR="00C84D88">
        <w:tblPrEx>
          <w:tblCellMar>
            <w:top w:w="0" w:type="dxa"/>
            <w:bottom w:w="0" w:type="dxa"/>
          </w:tblCellMar>
        </w:tblPrEx>
        <w:trPr>
          <w:gridAfter w:val="1"/>
          <w:wAfter w:w="37" w:type="dxa"/>
          <w:trHeight w:val="2007"/>
        </w:trPr>
        <w:tc>
          <w:tcPr>
            <w:tcW w:w="751" w:type="dxa"/>
            <w:gridSpan w:val="2"/>
            <w:vMerge/>
            <w:tcBorders>
              <w:top w:val="nil"/>
              <w:bottom w:val="nil"/>
            </w:tcBorders>
          </w:tcPr>
          <w:p w:rsidR="00C84D88" w:rsidRDefault="00C84D88" w:rsidP="00B74559"/>
        </w:tc>
        <w:tc>
          <w:tcPr>
            <w:tcW w:w="4666" w:type="dxa"/>
            <w:gridSpan w:val="2"/>
            <w:tcBorders>
              <w:top w:val="nil"/>
              <w:bottom w:val="nil"/>
            </w:tcBorders>
          </w:tcPr>
          <w:p w:rsidR="00C84D88" w:rsidRDefault="00C84D88" w:rsidP="00B74559">
            <w:pPr>
              <w:tabs>
                <w:tab w:val="left" w:pos="1332"/>
              </w:tabs>
            </w:pPr>
            <w:r>
              <w:t>momentum</w:t>
            </w:r>
          </w:p>
          <w:p w:rsidR="00C84D88" w:rsidRDefault="004A0AF6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1050290</wp:posOffset>
                      </wp:positionH>
                      <wp:positionV relativeFrom="paragraph">
                        <wp:posOffset>495300</wp:posOffset>
                      </wp:positionV>
                      <wp:extent cx="354965" cy="266700"/>
                      <wp:effectExtent l="0" t="0" r="0" b="635"/>
                      <wp:wrapNone/>
                      <wp:docPr id="21" name="Text Box 14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4E2C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0" name="Picture 9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4" o:spid="_x0000_s1112" type="#_x0000_t202" style="position:absolute;margin-left:82.7pt;margin-top:39pt;width:27.95pt;height:21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4c4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" filled="f" stroked="f">
                      <v:textbox style="mso-fit-shape-to-text:t">
                        <w:txbxContent>
                          <w:p w:rsidR="00864E2C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0" name="Picture 9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1050925</wp:posOffset>
                      </wp:positionH>
                      <wp:positionV relativeFrom="paragraph">
                        <wp:posOffset>26035</wp:posOffset>
                      </wp:positionV>
                      <wp:extent cx="354965" cy="266700"/>
                      <wp:effectExtent l="635" t="0" r="0" b="3175"/>
                      <wp:wrapNone/>
                      <wp:docPr id="20" name="Text Box 14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4E2C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9" name="Picture 8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3" o:spid="_x0000_s1113" type="#_x0000_t202" style="position:absolute;margin-left:82.75pt;margin-top:2.05pt;width:27.95pt;height:21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XH9ugIAAMI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" filled="f" stroked="f">
                      <v:textbox style="mso-fit-shape-to-text:t">
                        <w:txbxContent>
                          <w:p w:rsidR="00864E2C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9" name="Picture 8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02449" w:rsidRPr="00A02449">
              <w:rPr>
                <w:position w:val="-68"/>
              </w:rPr>
              <w:object w:dxaOrig="1680" w:dyaOrig="1480">
                <v:shape id="_x0000_i1051" type="#_x0000_t75" style="width:82.9pt;height:73.05pt" o:ole="">
                  <v:imagedata r:id="rId61" o:title=""/>
                </v:shape>
                <o:OLEObject Type="Embed" ProgID="Equation.DSMT4" ShapeID="_x0000_i1051" DrawAspect="Content" ObjectID="_1526711510" r:id="rId62"/>
              </w:object>
            </w:r>
          </w:p>
          <w:p w:rsidR="00864E2C" w:rsidRDefault="004A0AF6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1279525</wp:posOffset>
                      </wp:positionH>
                      <wp:positionV relativeFrom="paragraph">
                        <wp:posOffset>127000</wp:posOffset>
                      </wp:positionV>
                      <wp:extent cx="354965" cy="266700"/>
                      <wp:effectExtent l="635" t="0" r="0" b="3175"/>
                      <wp:wrapNone/>
                      <wp:docPr id="19" name="Text Box 14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4E2C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5" name="Picture 9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0" o:spid="_x0000_s1114" type="#_x0000_t202" style="position:absolute;margin-left:100.75pt;margin-top:10pt;width:27.95pt;height:21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ok+ug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" filled="f" stroked="f">
                      <v:textbox style="mso-fit-shape-to-text:t">
                        <w:txbxContent>
                          <w:p w:rsidR="00864E2C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5" name="Picture 9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4E2C" w:rsidRDefault="004A0AF6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165225</wp:posOffset>
                      </wp:positionH>
                      <wp:positionV relativeFrom="paragraph">
                        <wp:posOffset>523240</wp:posOffset>
                      </wp:positionV>
                      <wp:extent cx="354965" cy="266700"/>
                      <wp:effectExtent l="635" t="0" r="0" b="3175"/>
                      <wp:wrapNone/>
                      <wp:docPr id="18" name="Text Box 14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4E2C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6" name="Picture 9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1" o:spid="_x0000_s1115" type="#_x0000_t202" style="position:absolute;margin-left:91.75pt;margin-top:41.2pt;width:27.95pt;height:21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/vVuQIAAMI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" filled="f" stroked="f">
                      <v:textbox style="mso-fit-shape-to-text:t">
                        <w:txbxContent>
                          <w:p w:rsidR="00864E2C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6" name="Picture 9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64E2C" w:rsidRPr="00864E2C">
              <w:rPr>
                <w:position w:val="-58"/>
              </w:rPr>
              <w:object w:dxaOrig="2120" w:dyaOrig="1180">
                <v:shape id="_x0000_i1052" type="#_x0000_t75" style="width:104.6pt;height:58.25pt" o:ole="">
                  <v:imagedata r:id="rId63" o:title=""/>
                </v:shape>
                <o:OLEObject Type="Embed" ProgID="Equation.DSMT4" ShapeID="_x0000_i1052" DrawAspect="Content" ObjectID="_1526711511" r:id="rId64"/>
              </w:objec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393825</wp:posOffset>
                      </wp:positionH>
                      <wp:positionV relativeFrom="paragraph">
                        <wp:posOffset>408940</wp:posOffset>
                      </wp:positionV>
                      <wp:extent cx="2057400" cy="685800"/>
                      <wp:effectExtent l="29210" t="53975" r="8890" b="12700"/>
                      <wp:wrapNone/>
                      <wp:docPr id="17" name="Line 14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057400" cy="685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451" o:spid="_x0000_s1026" style="position:absolute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75pt,32.2pt" to="271.75pt,8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">
                      <v:stroke endarrow="block"/>
                    </v:line>
                  </w:pict>
                </mc:Fallback>
              </mc:AlternateContent>
            </w:r>
          </w:p>
        </w:tc>
        <w:tc>
          <w:tcPr>
            <w:tcW w:w="4663" w:type="dxa"/>
            <w:gridSpan w:val="3"/>
            <w:tcBorders>
              <w:top w:val="nil"/>
              <w:bottom w:val="nil"/>
            </w:tcBorders>
          </w:tcPr>
          <w:p w:rsidR="00C84D88" w:rsidRDefault="004A0AF6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-2286000</wp:posOffset>
                      </wp:positionH>
                      <wp:positionV relativeFrom="paragraph">
                        <wp:posOffset>988060</wp:posOffset>
                      </wp:positionV>
                      <wp:extent cx="2743200" cy="0"/>
                      <wp:effectExtent l="7620" t="59690" r="20955" b="54610"/>
                      <wp:wrapNone/>
                      <wp:docPr id="16" name="Line 14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743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448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0pt,77.8pt" to="36pt,7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">
                      <v:stroke endarrow="block"/>
                    </v:line>
                  </w:pict>
                </mc:Fallback>
              </mc:AlternateContent>
            </w:r>
            <w:r w:rsidR="00A02449">
              <w:t>Energy</w:t>
            </w:r>
          </w:p>
          <w:p w:rsidR="00A02449" w:rsidRDefault="004A0AF6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174750</wp:posOffset>
                      </wp:positionH>
                      <wp:positionV relativeFrom="paragraph">
                        <wp:posOffset>2083435</wp:posOffset>
                      </wp:positionV>
                      <wp:extent cx="354965" cy="266700"/>
                      <wp:effectExtent l="1270" t="0" r="0" b="3175"/>
                      <wp:wrapNone/>
                      <wp:docPr id="15" name="Text Box 14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4E2C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4" name="Picture 9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9" o:spid="_x0000_s1116" type="#_x0000_t202" style="position:absolute;margin-left:92.5pt;margin-top:164.05pt;width:27.95pt;height:21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OKquA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" filled="f" stroked="f">
                      <v:textbox style="mso-fit-shape-to-text:t">
                        <w:txbxContent>
                          <w:p w:rsidR="00864E2C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4" name="Picture 9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860550</wp:posOffset>
                      </wp:positionH>
                      <wp:positionV relativeFrom="paragraph">
                        <wp:posOffset>940435</wp:posOffset>
                      </wp:positionV>
                      <wp:extent cx="354965" cy="266700"/>
                      <wp:effectExtent l="1270" t="0" r="0" b="3175"/>
                      <wp:wrapNone/>
                      <wp:docPr id="14" name="Text Box 14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4E2C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3" name="Picture 9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8" o:spid="_x0000_s1117" type="#_x0000_t202" style="position:absolute;margin-left:146.5pt;margin-top:74.05pt;width:27.95pt;height:21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ZBBuAIAAMI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" filled="f" stroked="f">
                      <v:textbox style="mso-fit-shape-to-text:t">
                        <w:txbxContent>
                          <w:p w:rsidR="00864E2C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3" name="Picture 9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860550</wp:posOffset>
                      </wp:positionH>
                      <wp:positionV relativeFrom="paragraph">
                        <wp:posOffset>483235</wp:posOffset>
                      </wp:positionV>
                      <wp:extent cx="354965" cy="266700"/>
                      <wp:effectExtent l="1270" t="0" r="0" b="3175"/>
                      <wp:wrapNone/>
                      <wp:docPr id="13" name="Text Box 14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4E2C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2" name="Picture 9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7" o:spid="_x0000_s1118" type="#_x0000_t202" style="position:absolute;margin-left:146.5pt;margin-top:38.05pt;width:27.95pt;height:21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FXa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" filled="f" stroked="f">
                      <v:textbox style="mso-fit-shape-to-text:t">
                        <w:txbxContent>
                          <w:p w:rsidR="00864E2C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2" name="Picture 9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860550</wp:posOffset>
                      </wp:positionH>
                      <wp:positionV relativeFrom="paragraph">
                        <wp:posOffset>26035</wp:posOffset>
                      </wp:positionV>
                      <wp:extent cx="354965" cy="266700"/>
                      <wp:effectExtent l="1270" t="0" r="0" b="3175"/>
                      <wp:wrapNone/>
                      <wp:docPr id="12" name="Text Box 14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64E2C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1" name="Picture 9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6" o:spid="_x0000_s1119" type="#_x0000_t202" style="position:absolute;margin-left:146.5pt;margin-top:2.05pt;width:27.95pt;height:21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Scx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" filled="f" stroked="f">
                      <v:textbox style="mso-fit-shape-to-text:t">
                        <w:txbxContent>
                          <w:p w:rsidR="00864E2C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1" name="Picture 9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64E2C" w:rsidRPr="00864E2C">
              <w:rPr>
                <w:position w:val="-208"/>
              </w:rPr>
              <w:object w:dxaOrig="2960" w:dyaOrig="3879">
                <v:shape id="_x0000_i1053" type="#_x0000_t75" style="width:148pt;height:193.95pt" o:ole="">
                  <v:imagedata r:id="rId65" o:title=""/>
                </v:shape>
                <o:OLEObject Type="Embed" ProgID="Equation.DSMT4" ShapeID="_x0000_i1053" DrawAspect="Content" ObjectID="_1526711512" r:id="rId66"/>
              </w:object>
            </w:r>
          </w:p>
        </w:tc>
      </w:tr>
      <w:tr w:rsidR="0030040B">
        <w:tblPrEx>
          <w:tblCellMar>
            <w:top w:w="0" w:type="dxa"/>
            <w:bottom w:w="0" w:type="dxa"/>
          </w:tblCellMar>
        </w:tblPrEx>
        <w:trPr>
          <w:trHeight w:val="1980"/>
        </w:trPr>
        <w:tc>
          <w:tcPr>
            <w:tcW w:w="721" w:type="dxa"/>
            <w:tcBorders>
              <w:top w:val="single" w:sz="4" w:space="0" w:color="auto"/>
            </w:tcBorders>
          </w:tcPr>
          <w:p w:rsidR="0030040B" w:rsidRDefault="0030040B" w:rsidP="00B74559"/>
          <w:p w:rsidR="0030040B" w:rsidRDefault="0030040B" w:rsidP="00B74559">
            <w:r>
              <w:t>8)</w:t>
            </w:r>
          </w:p>
          <w:p w:rsidR="0030040B" w:rsidRDefault="0030040B" w:rsidP="00B74559"/>
          <w:p w:rsidR="0030040B" w:rsidRDefault="0030040B" w:rsidP="00B74559"/>
          <w:p w:rsidR="0030040B" w:rsidRDefault="0030040B" w:rsidP="00B74559"/>
          <w:p w:rsidR="0030040B" w:rsidRDefault="0030040B" w:rsidP="00B74559"/>
          <w:p w:rsidR="0030040B" w:rsidRDefault="0030040B" w:rsidP="00B74559">
            <w:r w:rsidRPr="00EF7218">
              <w:rPr>
                <w:position w:val="-6"/>
              </w:rPr>
              <w:object w:dxaOrig="300" w:dyaOrig="279">
                <v:shape id="_x0000_i1054" type="#_x0000_t75" style="width:15pt;height:13.95pt" o:ole="">
                  <v:imagedata r:id="rId67" o:title=""/>
                </v:shape>
                <o:OLEObject Type="Embed" ProgID="Equation.DSMT4" ShapeID="_x0000_i1054" DrawAspect="Content" ObjectID="_1526711513" r:id="rId68"/>
              </w:object>
            </w:r>
          </w:p>
          <w:p w:rsidR="0030040B" w:rsidRDefault="0030040B" w:rsidP="00B74559"/>
          <w:p w:rsidR="0030040B" w:rsidRDefault="0030040B" w:rsidP="00B74559"/>
          <w:p w:rsidR="0030040B" w:rsidRDefault="0030040B" w:rsidP="00B74559"/>
        </w:tc>
        <w:tc>
          <w:tcPr>
            <w:tcW w:w="4696" w:type="dxa"/>
            <w:gridSpan w:val="3"/>
            <w:tcBorders>
              <w:top w:val="single" w:sz="4" w:space="0" w:color="auto"/>
              <w:bottom w:val="nil"/>
            </w:tcBorders>
          </w:tcPr>
          <w:p w:rsidR="0030040B" w:rsidRDefault="0030040B" w:rsidP="00183A64">
            <w:pPr>
              <w:tabs>
                <w:tab w:val="left" w:pos="1332"/>
              </w:tabs>
            </w:pPr>
            <w:r>
              <w:t>momentum</w:t>
            </w:r>
          </w:p>
          <w:p w:rsidR="0030040B" w:rsidRDefault="004A0AF6" w:rsidP="00183A6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822325</wp:posOffset>
                      </wp:positionV>
                      <wp:extent cx="2056765" cy="222885"/>
                      <wp:effectExtent l="10160" t="56515" r="28575" b="6350"/>
                      <wp:wrapNone/>
                      <wp:docPr id="11" name="Line 14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056765" cy="2228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472" o:spid="_x0000_s1026" style="position:absolute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25pt,64.75pt" to="228.2pt,8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1412240</wp:posOffset>
                      </wp:positionH>
                      <wp:positionV relativeFrom="paragraph">
                        <wp:posOffset>479425</wp:posOffset>
                      </wp:positionV>
                      <wp:extent cx="354965" cy="266700"/>
                      <wp:effectExtent l="0" t="0" r="0" b="635"/>
                      <wp:wrapNone/>
                      <wp:docPr id="10" name="Text Box 14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0040B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3" name="Picture 7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9" o:spid="_x0000_s1120" type="#_x0000_t202" style="position:absolute;margin-left:111.2pt;margin-top:37.75pt;width:27.95pt;height:21pt;z-index:251684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" filled="f" stroked="f">
                      <v:textbox style="mso-fit-shape-to-text:t">
                        <w:txbxContent>
                          <w:p w:rsidR="0030040B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3" name="Picture 7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1050925</wp:posOffset>
                      </wp:positionH>
                      <wp:positionV relativeFrom="paragraph">
                        <wp:posOffset>26035</wp:posOffset>
                      </wp:positionV>
                      <wp:extent cx="354965" cy="266700"/>
                      <wp:effectExtent l="635" t="3175" r="0" b="0"/>
                      <wp:wrapNone/>
                      <wp:docPr id="9" name="Text Box 14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0040B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2" name="Picture 7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8" o:spid="_x0000_s1121" type="#_x0000_t202" style="position:absolute;margin-left:82.75pt;margin-top:2.05pt;width:27.95pt;height:21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" filled="f" stroked="f">
                      <v:textbox style="mso-fit-shape-to-text:t">
                        <w:txbxContent>
                          <w:p w:rsidR="0030040B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2" name="Picture 7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0040B" w:rsidRPr="0030040B">
              <w:rPr>
                <w:position w:val="-86"/>
              </w:rPr>
              <w:object w:dxaOrig="2560" w:dyaOrig="1860">
                <v:shape id="_x0000_i1055" type="#_x0000_t75" style="width:126.35pt;height:91.8pt" o:ole="">
                  <v:imagedata r:id="rId69" o:title=""/>
                </v:shape>
                <o:OLEObject Type="Embed" ProgID="Equation.DSMT4" ShapeID="_x0000_i1055" DrawAspect="Content" ObjectID="_1526711514" r:id="rId70"/>
              </w:object>
            </w:r>
          </w:p>
          <w:p w:rsidR="0030040B" w:rsidRDefault="004A0AF6" w:rsidP="00183A6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1279525</wp:posOffset>
                      </wp:positionH>
                      <wp:positionV relativeFrom="paragraph">
                        <wp:posOffset>127000</wp:posOffset>
                      </wp:positionV>
                      <wp:extent cx="354965" cy="266700"/>
                      <wp:effectExtent l="635" t="3175" r="0" b="0"/>
                      <wp:wrapNone/>
                      <wp:docPr id="8" name="Text Box 14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0040B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1" name="Picture 7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0" o:spid="_x0000_s1122" type="#_x0000_t202" style="position:absolute;margin-left:100.75pt;margin-top:10pt;width:27.95pt;height:21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" filled="f" stroked="f">
                      <v:textbox style="mso-fit-shape-to-text:t">
                        <w:txbxContent>
                          <w:p w:rsidR="0030040B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1" name="Picture 7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0040B" w:rsidRDefault="004A0AF6" w:rsidP="00183A6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1069340</wp:posOffset>
                      </wp:positionH>
                      <wp:positionV relativeFrom="paragraph">
                        <wp:posOffset>624205</wp:posOffset>
                      </wp:positionV>
                      <wp:extent cx="2286635" cy="565785"/>
                      <wp:effectExtent l="28575" t="56515" r="8890" b="6350"/>
                      <wp:wrapNone/>
                      <wp:docPr id="7" name="Line 14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286635" cy="5657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467" o:spid="_x0000_s1026" style="position:absolute;flip:x 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.2pt,49.15pt" to="264.25pt,9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1165225</wp:posOffset>
                      </wp:positionH>
                      <wp:positionV relativeFrom="paragraph">
                        <wp:posOffset>523240</wp:posOffset>
                      </wp:positionV>
                      <wp:extent cx="354965" cy="266700"/>
                      <wp:effectExtent l="635" t="3175" r="0" b="0"/>
                      <wp:wrapNone/>
                      <wp:docPr id="6" name="Text Box 14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0040B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0" name="Picture 7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1" o:spid="_x0000_s1123" type="#_x0000_t202" style="position:absolute;margin-left:91.75pt;margin-top:41.2pt;width:27.95pt;height:21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" filled="f" stroked="f">
                      <v:textbox style="mso-fit-shape-to-text:t">
                        <w:txbxContent>
                          <w:p w:rsidR="0030040B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0" name="Picture 7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D5687" w:rsidRPr="00864E2C">
              <w:rPr>
                <w:position w:val="-58"/>
              </w:rPr>
              <w:object w:dxaOrig="1600" w:dyaOrig="1180">
                <v:shape id="_x0000_i1056" type="#_x0000_t75" style="width:78.95pt;height:58.25pt" o:ole="">
                  <v:imagedata r:id="rId71" o:title=""/>
                </v:shape>
                <o:OLEObject Type="Embed" ProgID="Equation.DSMT4" ShapeID="_x0000_i1056" DrawAspect="Content" ObjectID="_1526711515" r:id="rId72"/>
              </w:object>
            </w:r>
          </w:p>
        </w:tc>
        <w:tc>
          <w:tcPr>
            <w:tcW w:w="4700" w:type="dxa"/>
            <w:gridSpan w:val="4"/>
            <w:tcBorders>
              <w:top w:val="single" w:sz="4" w:space="0" w:color="auto"/>
              <w:bottom w:val="nil"/>
            </w:tcBorders>
          </w:tcPr>
          <w:p w:rsidR="0030040B" w:rsidRDefault="0030040B" w:rsidP="00183A64">
            <w:pPr>
              <w:tabs>
                <w:tab w:val="left" w:pos="1332"/>
              </w:tabs>
            </w:pPr>
            <w:r>
              <w:t>Energy</w:t>
            </w:r>
          </w:p>
          <w:p w:rsidR="0030040B" w:rsidRDefault="004A0AF6" w:rsidP="00183A64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1174750</wp:posOffset>
                      </wp:positionH>
                      <wp:positionV relativeFrom="paragraph">
                        <wp:posOffset>2083435</wp:posOffset>
                      </wp:positionV>
                      <wp:extent cx="354965" cy="266700"/>
                      <wp:effectExtent l="1270" t="3175" r="0" b="0"/>
                      <wp:wrapNone/>
                      <wp:docPr id="5" name="Text Box 14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0040B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4" name="Picture 7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6" o:spid="_x0000_s1124" type="#_x0000_t202" style="position:absolute;margin-left:92.5pt;margin-top:164.05pt;width:27.95pt;height:21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" filled="f" stroked="f">
                      <v:textbox style="mso-fit-shape-to-text:t">
                        <w:txbxContent>
                          <w:p w:rsidR="0030040B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4" name="Picture 7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1860550</wp:posOffset>
                      </wp:positionH>
                      <wp:positionV relativeFrom="paragraph">
                        <wp:posOffset>940435</wp:posOffset>
                      </wp:positionV>
                      <wp:extent cx="354965" cy="266700"/>
                      <wp:effectExtent l="1270" t="3175" r="0" b="0"/>
                      <wp:wrapNone/>
                      <wp:docPr id="4" name="Text Box 14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0040B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5" name="Picture 7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5" o:spid="_x0000_s1125" type="#_x0000_t202" style="position:absolute;margin-left:146.5pt;margin-top:74.05pt;width:27.95pt;height:21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zNeuAIAAME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" filled="f" stroked="f">
                      <v:textbox style="mso-fit-shape-to-text:t">
                        <w:txbxContent>
                          <w:p w:rsidR="0030040B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5" name="Picture 7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1860550</wp:posOffset>
                      </wp:positionH>
                      <wp:positionV relativeFrom="paragraph">
                        <wp:posOffset>483235</wp:posOffset>
                      </wp:positionV>
                      <wp:extent cx="354965" cy="266700"/>
                      <wp:effectExtent l="1270" t="3175" r="0" b="0"/>
                      <wp:wrapNone/>
                      <wp:docPr id="2" name="Text Box 14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0040B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9" name="Picture 6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4" o:spid="_x0000_s1126" type="#_x0000_t202" style="position:absolute;margin-left:146.5pt;margin-top:38.05pt;width:27.95pt;height:21pt;z-index:251689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OyyuAIAAME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" filled="f" stroked="f">
                      <v:textbox style="mso-fit-shape-to-text:t">
                        <w:txbxContent>
                          <w:p w:rsidR="0030040B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9" name="Picture 6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1860550</wp:posOffset>
                      </wp:positionH>
                      <wp:positionV relativeFrom="paragraph">
                        <wp:posOffset>26035</wp:posOffset>
                      </wp:positionV>
                      <wp:extent cx="354965" cy="266700"/>
                      <wp:effectExtent l="1270" t="3175" r="0" b="0"/>
                      <wp:wrapNone/>
                      <wp:docPr id="1" name="Text Box 14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0040B" w:rsidRDefault="004A0AF6" w:rsidP="00864E2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8" name="Picture 6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3" o:spid="_x0000_s1127" type="#_x0000_t202" style="position:absolute;margin-left:146.5pt;margin-top:2.05pt;width:27.95pt;height:21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w9nuAIAAME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" filled="f" stroked="f">
                      <v:textbox style="mso-fit-shape-to-text:t">
                        <w:txbxContent>
                          <w:p w:rsidR="0030040B" w:rsidRDefault="004A0AF6" w:rsidP="00864E2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8" name="Picture 6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D5687">
              <w:rPr>
                <w:position w:val="-228"/>
              </w:rPr>
              <w:object w:dxaOrig="4420" w:dyaOrig="4680">
                <v:shape id="_x0000_i1060" type="#_x0000_t75" style="width:221pt;height:234pt" o:ole="">
                  <v:imagedata r:id="rId73" o:title=""/>
                </v:shape>
                <o:OLEObject Type="Embed" ProgID="Equation.DSMT4" ShapeID="_x0000_i1060" DrawAspect="Content" ObjectID="_1526711516" r:id="rId74"/>
              </w:object>
            </w:r>
          </w:p>
        </w:tc>
      </w:tr>
      <w:tr w:rsidR="0030040B">
        <w:tblPrEx>
          <w:tblCellMar>
            <w:top w:w="0" w:type="dxa"/>
            <w:bottom w:w="0" w:type="dxa"/>
          </w:tblCellMar>
        </w:tblPrEx>
        <w:trPr>
          <w:trHeight w:val="1520"/>
        </w:trPr>
        <w:tc>
          <w:tcPr>
            <w:tcW w:w="75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30040B" w:rsidRDefault="0030040B" w:rsidP="00EA0E7A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30040B" w:rsidRDefault="0030040B" w:rsidP="00EA0E7A">
            <w:r>
              <w:t>9)</w:t>
            </w:r>
          </w:p>
          <w:p w:rsidR="0030040B" w:rsidRDefault="0030040B" w:rsidP="00EA0E7A"/>
          <w:p w:rsidR="0030040B" w:rsidRDefault="0030040B" w:rsidP="00EA0E7A"/>
          <w:p w:rsidR="0030040B" w:rsidRDefault="00552122" w:rsidP="00EA0E7A">
            <w:r w:rsidRPr="00552122">
              <w:rPr>
                <w:position w:val="-6"/>
              </w:rPr>
              <w:object w:dxaOrig="400" w:dyaOrig="279">
                <v:shape id="_x0000_i1057" type="#_x0000_t75" style="width:20pt;height:13.95pt" o:ole="">
                  <v:imagedata r:id="rId75" o:title=""/>
                </v:shape>
                <o:OLEObject Type="Embed" ProgID="Equation.DSMT4" ShapeID="_x0000_i1057" DrawAspect="Content" ObjectID="_1526711517" r:id="rId76"/>
              </w:object>
            </w:r>
          </w:p>
        </w:tc>
        <w:tc>
          <w:tcPr>
            <w:tcW w:w="6807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30040B" w:rsidRDefault="00552122" w:rsidP="00EA0E7A">
            <w:pPr>
              <w:tabs>
                <w:tab w:val="left" w:pos="1332"/>
              </w:tabs>
            </w:pPr>
            <w:r>
              <w:t>See Mr. Licht for the answers to 9, 10 and 11.</w:t>
            </w:r>
          </w:p>
        </w:tc>
        <w:tc>
          <w:tcPr>
            <w:tcW w:w="2559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30040B" w:rsidRDefault="0030040B" w:rsidP="00EA0E7A">
            <w:pPr>
              <w:tabs>
                <w:tab w:val="left" w:pos="1332"/>
              </w:tabs>
            </w:pPr>
          </w:p>
          <w:p w:rsidR="0030040B" w:rsidRDefault="0030040B" w:rsidP="00EA0E7A">
            <w:pPr>
              <w:tabs>
                <w:tab w:val="left" w:pos="1332"/>
              </w:tabs>
            </w:pPr>
          </w:p>
        </w:tc>
      </w:tr>
      <w:tr w:rsidR="0030040B">
        <w:tblPrEx>
          <w:tblCellMar>
            <w:top w:w="0" w:type="dxa"/>
            <w:bottom w:w="0" w:type="dxa"/>
          </w:tblCellMar>
        </w:tblPrEx>
        <w:trPr>
          <w:trHeight w:val="2402"/>
        </w:trPr>
        <w:tc>
          <w:tcPr>
            <w:tcW w:w="90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30040B" w:rsidRDefault="0030040B" w:rsidP="00EA0E7A">
            <w:r>
              <w:lastRenderedPageBreak/>
              <w:fldChar w:fldCharType="begin"/>
            </w:r>
            <w:r>
              <w:instrText xml:space="preserve"> MACROBUTTON MTE</w:instrText>
            </w:r>
            <w:bookmarkStart w:id="0" w:name="_GoBack"/>
            <w:bookmarkEnd w:id="0"/>
            <w:r>
              <w:instrText xml:space="preserve">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30040B" w:rsidRDefault="0030040B" w:rsidP="00EA0E7A">
            <w:r>
              <w:t>10)</w:t>
            </w:r>
          </w:p>
          <w:p w:rsidR="0030040B" w:rsidRDefault="0030040B" w:rsidP="00EA0E7A"/>
          <w:p w:rsidR="0030040B" w:rsidRDefault="0030040B" w:rsidP="00EA0E7A"/>
          <w:p w:rsidR="0030040B" w:rsidRDefault="0030040B" w:rsidP="00EA0E7A">
            <w:r>
              <w:t xml:space="preserve"> </w:t>
            </w:r>
            <w:r w:rsidR="00552122" w:rsidRPr="00552122">
              <w:rPr>
                <w:position w:val="-4"/>
              </w:rPr>
              <w:object w:dxaOrig="380" w:dyaOrig="260">
                <v:shape id="_x0000_i1058" type="#_x0000_t75" style="width:19pt;height:13pt" o:ole="">
                  <v:imagedata r:id="rId77" o:title=""/>
                </v:shape>
                <o:OLEObject Type="Embed" ProgID="Equation.DSMT4" ShapeID="_x0000_i1058" DrawAspect="Content" ObjectID="_1526711518" r:id="rId78"/>
              </w:object>
            </w:r>
          </w:p>
        </w:tc>
        <w:tc>
          <w:tcPr>
            <w:tcW w:w="467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30040B" w:rsidRDefault="0030040B" w:rsidP="00EA0E7A">
            <w:pPr>
              <w:tabs>
                <w:tab w:val="left" w:pos="1332"/>
              </w:tabs>
            </w:pPr>
          </w:p>
        </w:tc>
        <w:tc>
          <w:tcPr>
            <w:tcW w:w="4538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30040B" w:rsidRDefault="0030040B" w:rsidP="00EA0E7A">
            <w:pPr>
              <w:tabs>
                <w:tab w:val="left" w:pos="1332"/>
              </w:tabs>
            </w:pPr>
          </w:p>
        </w:tc>
      </w:tr>
      <w:tr w:rsidR="00552122">
        <w:tblPrEx>
          <w:tblCellMar>
            <w:top w:w="0" w:type="dxa"/>
            <w:bottom w:w="0" w:type="dxa"/>
          </w:tblCellMar>
        </w:tblPrEx>
        <w:trPr>
          <w:trHeight w:val="2402"/>
        </w:trPr>
        <w:tc>
          <w:tcPr>
            <w:tcW w:w="901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552122" w:rsidRDefault="00552122" w:rsidP="00183A64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552122" w:rsidRDefault="00552122" w:rsidP="00183A64">
            <w:r>
              <w:t>11)</w:t>
            </w:r>
          </w:p>
          <w:p w:rsidR="00552122" w:rsidRDefault="00552122" w:rsidP="00183A64"/>
          <w:p w:rsidR="00552122" w:rsidRDefault="00552122" w:rsidP="00183A64"/>
          <w:p w:rsidR="00552122" w:rsidRDefault="00552122" w:rsidP="00183A64">
            <w:r>
              <w:t xml:space="preserve"> </w:t>
            </w:r>
            <w:r w:rsidRPr="00552122">
              <w:rPr>
                <w:position w:val="-6"/>
              </w:rPr>
              <w:object w:dxaOrig="400" w:dyaOrig="279">
                <v:shape id="_x0000_i1059" type="#_x0000_t75" style="width:20pt;height:13.95pt" o:ole="">
                  <v:imagedata r:id="rId75" o:title=""/>
                </v:shape>
                <o:OLEObject Type="Embed" ProgID="Equation.DSMT4" ShapeID="_x0000_i1059" DrawAspect="Content" ObjectID="_1526711519" r:id="rId79"/>
              </w:object>
            </w:r>
          </w:p>
        </w:tc>
        <w:tc>
          <w:tcPr>
            <w:tcW w:w="467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552122" w:rsidRDefault="00552122" w:rsidP="00183A64">
            <w:pPr>
              <w:tabs>
                <w:tab w:val="left" w:pos="1332"/>
              </w:tabs>
            </w:pPr>
          </w:p>
        </w:tc>
        <w:tc>
          <w:tcPr>
            <w:tcW w:w="4538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552122" w:rsidRDefault="00552122" w:rsidP="00183A64">
            <w:pPr>
              <w:tabs>
                <w:tab w:val="left" w:pos="1332"/>
              </w:tabs>
            </w:pPr>
          </w:p>
        </w:tc>
      </w:tr>
    </w:tbl>
    <w:p w:rsidR="00384745" w:rsidRDefault="00384745" w:rsidP="00EF7218"/>
    <w:sectPr w:rsidR="00384745" w:rsidSect="004A0AF6">
      <w:headerReference w:type="even" r:id="rId80"/>
      <w:headerReference w:type="default" r:id="rId81"/>
      <w:footerReference w:type="even" r:id="rId82"/>
      <w:footerReference w:type="default" r:id="rId83"/>
      <w:pgSz w:w="12240" w:h="15840"/>
      <w:pgMar w:top="720" w:right="1800" w:bottom="72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6CC7" w:rsidRDefault="00936CC7">
      <w:r>
        <w:separator/>
      </w:r>
    </w:p>
  </w:endnote>
  <w:endnote w:type="continuationSeparator" w:id="0">
    <w:p w:rsidR="00936CC7" w:rsidRDefault="00936C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08B7" w:rsidRDefault="004708B7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708B7" w:rsidRDefault="004708B7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0AF6" w:rsidRDefault="004A0AF6" w:rsidP="004A0AF6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>
          <wp:extent cx="838200" cy="297180"/>
          <wp:effectExtent l="0" t="0" r="0" b="7620"/>
          <wp:docPr id="97" name="Picture 66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6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>
      <w:rPr>
        <w:sz w:val="20"/>
        <w:szCs w:val="20"/>
      </w:rPr>
      <w:tab/>
    </w:r>
    <w:r>
      <w:rPr>
        <w:sz w:val="20"/>
        <w:szCs w:val="20"/>
      </w:rPr>
      <w:t>3H</w:t>
    </w:r>
    <w:r>
      <w:rPr>
        <w:sz w:val="20"/>
        <w:szCs w:val="20"/>
      </w:rPr>
      <w:t xml:space="preserve"> – </w:t>
    </w: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PAGE </w:instrText>
    </w:r>
    <w:r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5</w:t>
    </w:r>
    <w:r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  <w:p w:rsidR="004708B7" w:rsidRDefault="004708B7" w:rsidP="00384745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6CC7" w:rsidRDefault="00936CC7">
      <w:r>
        <w:separator/>
      </w:r>
    </w:p>
  </w:footnote>
  <w:footnote w:type="continuationSeparator" w:id="0">
    <w:p w:rsidR="00936CC7" w:rsidRDefault="00936C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08B7" w:rsidRDefault="004708B7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708B7" w:rsidRDefault="004708B7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08B7" w:rsidRDefault="004708B7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E8B6A36"/>
    <w:multiLevelType w:val="hybridMultilevel"/>
    <w:tmpl w:val="2F8463C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24966"/>
    <w:rsid w:val="000822B3"/>
    <w:rsid w:val="000860F3"/>
    <w:rsid w:val="0008777F"/>
    <w:rsid w:val="000E1A86"/>
    <w:rsid w:val="000F02CD"/>
    <w:rsid w:val="00101CFB"/>
    <w:rsid w:val="0011757B"/>
    <w:rsid w:val="00170A38"/>
    <w:rsid w:val="00183A64"/>
    <w:rsid w:val="001E11E2"/>
    <w:rsid w:val="001F54E5"/>
    <w:rsid w:val="00200C82"/>
    <w:rsid w:val="002140A9"/>
    <w:rsid w:val="00217529"/>
    <w:rsid w:val="002463B2"/>
    <w:rsid w:val="00297EA6"/>
    <w:rsid w:val="002C32F3"/>
    <w:rsid w:val="002E3A14"/>
    <w:rsid w:val="002E4E38"/>
    <w:rsid w:val="002E759C"/>
    <w:rsid w:val="002E7E1C"/>
    <w:rsid w:val="002F5551"/>
    <w:rsid w:val="0030040B"/>
    <w:rsid w:val="00301FAC"/>
    <w:rsid w:val="00347895"/>
    <w:rsid w:val="00355E8A"/>
    <w:rsid w:val="00363F79"/>
    <w:rsid w:val="00384745"/>
    <w:rsid w:val="003A629E"/>
    <w:rsid w:val="003A62B9"/>
    <w:rsid w:val="003C0C70"/>
    <w:rsid w:val="003E1663"/>
    <w:rsid w:val="003E49D7"/>
    <w:rsid w:val="003F35D8"/>
    <w:rsid w:val="00416961"/>
    <w:rsid w:val="00421F81"/>
    <w:rsid w:val="00437AF9"/>
    <w:rsid w:val="00450740"/>
    <w:rsid w:val="004537F2"/>
    <w:rsid w:val="004708B7"/>
    <w:rsid w:val="004902F0"/>
    <w:rsid w:val="0049105E"/>
    <w:rsid w:val="004A0AF6"/>
    <w:rsid w:val="004A3C4B"/>
    <w:rsid w:val="004C6AC3"/>
    <w:rsid w:val="004F1682"/>
    <w:rsid w:val="005066DD"/>
    <w:rsid w:val="00552122"/>
    <w:rsid w:val="00564B09"/>
    <w:rsid w:val="00594EC3"/>
    <w:rsid w:val="005B7B58"/>
    <w:rsid w:val="005C2417"/>
    <w:rsid w:val="006962D4"/>
    <w:rsid w:val="006A2D0C"/>
    <w:rsid w:val="006A57F2"/>
    <w:rsid w:val="006B3FA8"/>
    <w:rsid w:val="006F28F2"/>
    <w:rsid w:val="00740566"/>
    <w:rsid w:val="00755C5C"/>
    <w:rsid w:val="00755CD5"/>
    <w:rsid w:val="00767967"/>
    <w:rsid w:val="007953A5"/>
    <w:rsid w:val="007B4BB6"/>
    <w:rsid w:val="007E3F05"/>
    <w:rsid w:val="007E7433"/>
    <w:rsid w:val="00806624"/>
    <w:rsid w:val="008256EF"/>
    <w:rsid w:val="00830DD3"/>
    <w:rsid w:val="00834907"/>
    <w:rsid w:val="00852F2A"/>
    <w:rsid w:val="00864E2C"/>
    <w:rsid w:val="00873E49"/>
    <w:rsid w:val="00886776"/>
    <w:rsid w:val="008A769A"/>
    <w:rsid w:val="008B0423"/>
    <w:rsid w:val="008B54F5"/>
    <w:rsid w:val="008C7E7A"/>
    <w:rsid w:val="008D7EC8"/>
    <w:rsid w:val="00936CC7"/>
    <w:rsid w:val="0095232E"/>
    <w:rsid w:val="009D5687"/>
    <w:rsid w:val="009F365B"/>
    <w:rsid w:val="00A02449"/>
    <w:rsid w:val="00A23EFF"/>
    <w:rsid w:val="00A56312"/>
    <w:rsid w:val="00A623A7"/>
    <w:rsid w:val="00A70814"/>
    <w:rsid w:val="00A764C4"/>
    <w:rsid w:val="00A77B4E"/>
    <w:rsid w:val="00AB6B9E"/>
    <w:rsid w:val="00AD2E4D"/>
    <w:rsid w:val="00B23D86"/>
    <w:rsid w:val="00B30917"/>
    <w:rsid w:val="00B6245F"/>
    <w:rsid w:val="00B74559"/>
    <w:rsid w:val="00B9741B"/>
    <w:rsid w:val="00BA4B16"/>
    <w:rsid w:val="00BC009E"/>
    <w:rsid w:val="00BC383E"/>
    <w:rsid w:val="00BD2FA6"/>
    <w:rsid w:val="00BE0268"/>
    <w:rsid w:val="00BE79A3"/>
    <w:rsid w:val="00C05126"/>
    <w:rsid w:val="00C13D5C"/>
    <w:rsid w:val="00C244C6"/>
    <w:rsid w:val="00C338FB"/>
    <w:rsid w:val="00C402E4"/>
    <w:rsid w:val="00C43F4C"/>
    <w:rsid w:val="00C83809"/>
    <w:rsid w:val="00C84D88"/>
    <w:rsid w:val="00C85E65"/>
    <w:rsid w:val="00C95FC6"/>
    <w:rsid w:val="00D3553F"/>
    <w:rsid w:val="00D76182"/>
    <w:rsid w:val="00D87DB7"/>
    <w:rsid w:val="00DB55E1"/>
    <w:rsid w:val="00DD41A3"/>
    <w:rsid w:val="00DF0B3F"/>
    <w:rsid w:val="00E36300"/>
    <w:rsid w:val="00E61B5B"/>
    <w:rsid w:val="00E7303D"/>
    <w:rsid w:val="00E762D9"/>
    <w:rsid w:val="00EA0E7A"/>
    <w:rsid w:val="00EA5FAF"/>
    <w:rsid w:val="00ED2365"/>
    <w:rsid w:val="00EF3D5C"/>
    <w:rsid w:val="00EF7218"/>
    <w:rsid w:val="00F61F0D"/>
    <w:rsid w:val="00F752D6"/>
    <w:rsid w:val="00FA14BA"/>
    <w:rsid w:val="00FC2E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link w:val="FooterChar"/>
    <w:rsid w:val="00384745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4A0AF6"/>
    <w:rPr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link w:val="FooterChar"/>
    <w:rsid w:val="00384745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4A0AF6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3971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footer" Target="footer1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80" Type="http://schemas.openxmlformats.org/officeDocument/2006/relationships/header" Target="header1.xml"/><Relationship Id="rId85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png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wmf"/><Relationship Id="rId10" Type="http://schemas.openxmlformats.org/officeDocument/2006/relationships/image" Target="media/image2.png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86</Words>
  <Characters>334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 - Lesson 3</vt:lpstr>
    </vt:vector>
  </TitlesOfParts>
  <Company>--</Company>
  <LinksUpToDate>false</LinksUpToDate>
  <CharactersWithSpaces>3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 - Lesson 3</dc:title>
  <dc:creator>CrazyDemon</dc:creator>
  <cp:lastModifiedBy>Ron H Licht</cp:lastModifiedBy>
  <cp:revision>2</cp:revision>
  <cp:lastPrinted>2016-06-06T15:45:00Z</cp:lastPrinted>
  <dcterms:created xsi:type="dcterms:W3CDTF">2016-06-06T15:45:00Z</dcterms:created>
  <dcterms:modified xsi:type="dcterms:W3CDTF">2016-06-06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